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30D76B" w14:textId="77777777" w:rsidR="00482CF7" w:rsidRDefault="00482CF7" w:rsidP="00482CF7">
      <w:pPr>
        <w:tabs>
          <w:tab w:val="left" w:pos="284"/>
        </w:tabs>
        <w:spacing w:after="0"/>
        <w:jc w:val="center"/>
        <w:rPr>
          <w:b/>
          <w:bCs/>
        </w:rPr>
      </w:pPr>
      <w:bookmarkStart w:id="0" w:name="_Hlk207116920"/>
      <w:r>
        <w:rPr>
          <w:rFonts w:hint="cs"/>
          <w:b/>
          <w:bCs/>
          <w:cs/>
        </w:rPr>
        <w:t>แบบประเมินความสอดคล้องของแบบทดสอบวัดผลสัมฤทธิ์ทางการเรียน</w:t>
      </w:r>
    </w:p>
    <w:p w14:paraId="4AC51024" w14:textId="1E46AFB3" w:rsidR="00482CF7" w:rsidRDefault="00482CF7" w:rsidP="00482CF7">
      <w:pPr>
        <w:tabs>
          <w:tab w:val="left" w:pos="284"/>
        </w:tabs>
        <w:spacing w:after="0"/>
        <w:jc w:val="center"/>
        <w:rPr>
          <w:b/>
          <w:bCs/>
        </w:rPr>
      </w:pPr>
      <w:r w:rsidRPr="001547F5">
        <w:rPr>
          <w:b/>
          <w:bCs/>
          <w:cs/>
        </w:rPr>
        <w:t xml:space="preserve">รหัสวิชา </w:t>
      </w:r>
      <w:r>
        <w:rPr>
          <w:b/>
          <w:bCs/>
        </w:rPr>
        <w:t>……………..</w:t>
      </w:r>
      <w:r w:rsidRPr="001547F5">
        <w:rPr>
          <w:b/>
          <w:bCs/>
          <w:cs/>
        </w:rPr>
        <w:t>รายวิชา</w:t>
      </w:r>
      <w:r>
        <w:rPr>
          <w:rFonts w:hint="cs"/>
          <w:b/>
          <w:bCs/>
          <w:cs/>
        </w:rPr>
        <w:t>.......................ระดับ</w:t>
      </w:r>
      <w:r w:rsidRPr="001547F5">
        <w:rPr>
          <w:b/>
          <w:bCs/>
          <w:cs/>
        </w:rPr>
        <w:t>ชั้นมัธยมศึกษาปีที่</w:t>
      </w:r>
      <w:r>
        <w:rPr>
          <w:rFonts w:hint="cs"/>
          <w:b/>
          <w:bCs/>
          <w:cs/>
        </w:rPr>
        <w:t>..........</w:t>
      </w:r>
    </w:p>
    <w:p w14:paraId="0509210E" w14:textId="77777777" w:rsidR="00482CF7" w:rsidRPr="001547F5" w:rsidRDefault="00482CF7" w:rsidP="00482CF7">
      <w:pPr>
        <w:tabs>
          <w:tab w:val="left" w:pos="284"/>
        </w:tabs>
        <w:spacing w:after="0"/>
        <w:jc w:val="center"/>
        <w:rPr>
          <w:b/>
          <w:bCs/>
          <w:sz w:val="24"/>
          <w:szCs w:val="24"/>
          <w:cs/>
        </w:rPr>
      </w:pPr>
    </w:p>
    <w:p w14:paraId="4A45BFBF" w14:textId="3E178FD0" w:rsidR="00482CF7" w:rsidRDefault="00482CF7" w:rsidP="00482CF7">
      <w:pPr>
        <w:tabs>
          <w:tab w:val="left" w:pos="284"/>
        </w:tabs>
        <w:rPr>
          <w:cs/>
        </w:rPr>
      </w:pPr>
      <w:r>
        <w:rPr>
          <w:rFonts w:hint="cs"/>
          <w:b/>
          <w:bCs/>
          <w:cs/>
        </w:rPr>
        <w:t>คำชี้แจง</w:t>
      </w:r>
      <w:r>
        <w:rPr>
          <w:b/>
          <w:bCs/>
          <w:cs/>
        </w:rPr>
        <w:br/>
      </w:r>
      <w:r>
        <w:rPr>
          <w:b/>
          <w:bCs/>
          <w:cs/>
        </w:rPr>
        <w:tab/>
      </w:r>
      <w:r>
        <w:t xml:space="preserve">1. </w:t>
      </w:r>
      <w:r>
        <w:rPr>
          <w:rFonts w:hint="cs"/>
          <w:cs/>
        </w:rPr>
        <w:t>แบบประเมินนี้ มีวัตถุประสงค์เพื่อให้ผู้เชี่ยวชาญประเมินความสอดคล้องระหว่างแบบทดสอบกับมาตรฐานการเรียนรู้และตัวชี้วัด/</w:t>
      </w:r>
      <w:r w:rsidR="00014C76">
        <w:rPr>
          <w:rFonts w:hint="cs"/>
          <w:cs/>
        </w:rPr>
        <w:t>ผลการเรียนรู้</w:t>
      </w:r>
      <w:r>
        <w:rPr>
          <w:rFonts w:hint="cs"/>
          <w:cs/>
        </w:rPr>
        <w:t xml:space="preserve"> ชั้นมัธยมศึกษาปีที่.................รหัสวิชา.........................วิชา..........................</w:t>
      </w:r>
      <w:r>
        <w:rPr>
          <w:cs/>
        </w:rPr>
        <w:br/>
      </w:r>
      <w:r>
        <w:tab/>
        <w:t xml:space="preserve">2. </w:t>
      </w:r>
      <w:r>
        <w:rPr>
          <w:rFonts w:hint="cs"/>
          <w:cs/>
        </w:rPr>
        <w:t>ขอความกรุณาท่านผู้เชี่ยวชาญโปรดพิจารณาว่าข้อสอบแต่ละข้อ สอดคล้องกับ</w:t>
      </w:r>
      <w:r w:rsidR="00987D3A">
        <w:rPr>
          <w:rFonts w:hint="cs"/>
          <w:cs/>
        </w:rPr>
        <w:t>มาตรฐานการเรียนรู้และตัวชี้วัด/ผลการเรียนรู้</w:t>
      </w:r>
      <w:r>
        <w:rPr>
          <w:rFonts w:hint="cs"/>
          <w:cs/>
        </w:rPr>
        <w:t xml:space="preserve">หรือไม่ โดยให้ทำเครื่องหมาย </w:t>
      </w:r>
      <w:r w:rsidRPr="00C01E71">
        <w:t>√</w:t>
      </w:r>
      <w:r>
        <w:rPr>
          <w:rFonts w:hint="cs"/>
          <w:cs/>
        </w:rPr>
        <w:t xml:space="preserve"> ลงในช่องผลการประเมินตามความเห็นของท่านดังต่อไปนี้</w:t>
      </w:r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 xml:space="preserve">ทำเครื่องหมาย </w:t>
      </w:r>
      <w:r w:rsidRPr="00C01E71">
        <w:t>√</w:t>
      </w:r>
      <w:r>
        <w:rPr>
          <w:rFonts w:hint="cs"/>
          <w:cs/>
        </w:rPr>
        <w:t xml:space="preserve"> ในช่อง </w:t>
      </w:r>
      <w:r>
        <w:t>+</w:t>
      </w:r>
      <w:proofErr w:type="gramStart"/>
      <w:r>
        <w:t>1</w:t>
      </w:r>
      <w:r>
        <w:rPr>
          <w:rFonts w:hint="cs"/>
          <w:cs/>
        </w:rPr>
        <w:t xml:space="preserve">  เมื่อเห็นว่าสอดคล้อง</w:t>
      </w:r>
      <w:proofErr w:type="gramEnd"/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 xml:space="preserve">ทำเครื่องหมาย </w:t>
      </w:r>
      <w:r w:rsidRPr="00C01E71">
        <w:t>√</w:t>
      </w:r>
      <w:r>
        <w:rPr>
          <w:rFonts w:hint="cs"/>
          <w:cs/>
        </w:rPr>
        <w:t xml:space="preserve"> ในช่อง </w:t>
      </w:r>
      <w:r>
        <w:t>0</w:t>
      </w:r>
      <w:r>
        <w:rPr>
          <w:rFonts w:hint="cs"/>
          <w:cs/>
        </w:rPr>
        <w:t xml:space="preserve">  </w:t>
      </w:r>
      <w:r>
        <w:t xml:space="preserve"> </w:t>
      </w:r>
      <w:r>
        <w:rPr>
          <w:rFonts w:hint="cs"/>
          <w:cs/>
        </w:rPr>
        <w:t>เมื่อเห็นว่าไม่แน่ใจ</w:t>
      </w:r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 xml:space="preserve">ทำเครื่องหมาย </w:t>
      </w:r>
      <w:r w:rsidRPr="00C01E71">
        <w:t>√</w:t>
      </w:r>
      <w:r>
        <w:rPr>
          <w:rFonts w:hint="cs"/>
          <w:cs/>
        </w:rPr>
        <w:t xml:space="preserve"> ในช่อง </w:t>
      </w:r>
      <w:r>
        <w:t>-</w:t>
      </w:r>
      <w:proofErr w:type="gramStart"/>
      <w:r>
        <w:t>1</w:t>
      </w:r>
      <w:r>
        <w:rPr>
          <w:rFonts w:hint="cs"/>
          <w:cs/>
        </w:rPr>
        <w:t xml:space="preserve">  เมื่อเห็นว่าไม่สอดคล้อง</w:t>
      </w:r>
      <w:proofErr w:type="gramEnd"/>
      <w:r>
        <w:br/>
      </w:r>
      <w:r>
        <w:tab/>
        <w:t xml:space="preserve">3. </w:t>
      </w:r>
      <w:r>
        <w:rPr>
          <w:rFonts w:hint="cs"/>
          <w:cs/>
        </w:rPr>
        <w:t>หากท่านมีข้อเสนอแนะอื่นใดเพิ่มเติม ให้เขียนลงในช่อง “ข้อเสนอแนะ” เพื่อเป็นประโยชน์ในการปรับปรุงแบบทดสอบวัดความสามารถในการเชื่อมโยงคณิตศาสตร์ ให้มีคุณภาพยิ่งขึ้น</w:t>
      </w:r>
      <w:r>
        <w:rPr>
          <w:cs/>
        </w:rPr>
        <w:br/>
      </w:r>
      <w:r>
        <w:rPr>
          <w:cs/>
        </w:rPr>
        <w:tab/>
      </w:r>
      <w:r>
        <w:t xml:space="preserve">4. </w:t>
      </w:r>
      <w:r>
        <w:rPr>
          <w:rFonts w:hint="cs"/>
          <w:cs/>
        </w:rPr>
        <w:t>แบบทดสอบ</w:t>
      </w:r>
      <w:r w:rsidRPr="00C60EA2">
        <w:rPr>
          <w:cs/>
        </w:rPr>
        <w:t>วัดผลสัมฤทธิ์ทางการเรียน</w:t>
      </w:r>
      <w:r>
        <w:rPr>
          <w:rFonts w:hint="cs"/>
          <w:cs/>
        </w:rPr>
        <w:t>ฉบับนี้เป็นส่วนหนึ่งของการวัดและประเมินผลการเรียนรายวิชา..........................................</w:t>
      </w:r>
      <w:r>
        <w:t xml:space="preserve"> </w:t>
      </w:r>
      <w:r>
        <w:rPr>
          <w:rFonts w:hint="cs"/>
          <w:cs/>
        </w:rPr>
        <w:t>กลุ่มสาระการเรียนรู้...................... โรงเรียนลาดยาววิทยาคม</w:t>
      </w:r>
    </w:p>
    <w:p w14:paraId="70D9DBEC" w14:textId="77777777" w:rsidR="00482CF7" w:rsidRDefault="00482CF7" w:rsidP="00482CF7">
      <w:pPr>
        <w:tabs>
          <w:tab w:val="left" w:pos="284"/>
        </w:tabs>
      </w:pPr>
    </w:p>
    <w:p w14:paraId="70D6EF42" w14:textId="099B808F" w:rsidR="00482CF7" w:rsidRDefault="00482CF7" w:rsidP="00482CF7">
      <w:pPr>
        <w:tabs>
          <w:tab w:val="left" w:pos="284"/>
        </w:tabs>
        <w:rPr>
          <w:cs/>
        </w:rPr>
      </w:pP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>...............................................................................................</w:t>
      </w:r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 xml:space="preserve">      ผู้ออกข้อสอบ</w:t>
      </w:r>
    </w:p>
    <w:p w14:paraId="00A5A101" w14:textId="77777777" w:rsidR="00482CF7" w:rsidRDefault="00482CF7" w:rsidP="00482CF7">
      <w:pPr>
        <w:rPr>
          <w:cs/>
        </w:rPr>
      </w:pPr>
      <w:r>
        <w:rPr>
          <w:cs/>
        </w:rPr>
        <w:br w:type="page"/>
      </w:r>
    </w:p>
    <w:p w14:paraId="4A8DB183" w14:textId="18B36A6A" w:rsidR="00482CF7" w:rsidRDefault="00482CF7" w:rsidP="00014C76">
      <w:pPr>
        <w:autoSpaceDE w:val="0"/>
        <w:autoSpaceDN w:val="0"/>
        <w:adjustRightInd w:val="0"/>
        <w:spacing w:before="240" w:after="0" w:line="240" w:lineRule="auto"/>
        <w:ind w:firstLine="720"/>
        <w:rPr>
          <w:rFonts w:eastAsia="Times New Roman"/>
          <w:b/>
          <w:bCs/>
          <w:color w:val="EE0000"/>
        </w:rPr>
      </w:pPr>
      <w:r w:rsidRPr="00482CF7">
        <w:rPr>
          <w:rFonts w:eastAsia="Times New Roman"/>
          <w:b/>
          <w:bCs/>
          <w:color w:val="EE0000"/>
        </w:rPr>
        <w:lastRenderedPageBreak/>
        <w:t>*</w:t>
      </w:r>
      <w:r w:rsidRPr="00482CF7">
        <w:rPr>
          <w:rFonts w:eastAsia="Times New Roman" w:hint="cs"/>
          <w:b/>
          <w:bCs/>
          <w:color w:val="EE0000"/>
          <w:cs/>
        </w:rPr>
        <w:t>แทรกคำอธิบายรายวิชา</w:t>
      </w:r>
      <w:r w:rsidRPr="00482CF7">
        <w:rPr>
          <w:rFonts w:eastAsia="Times New Roman"/>
          <w:b/>
          <w:bCs/>
          <w:color w:val="EE0000"/>
        </w:rPr>
        <w:t>*</w:t>
      </w:r>
    </w:p>
    <w:p w14:paraId="26EC2104" w14:textId="4BBB67D3" w:rsidR="00482CF7" w:rsidRDefault="00482CF7">
      <w:pPr>
        <w:rPr>
          <w:rFonts w:eastAsia="Times New Roman"/>
          <w:b/>
          <w:bCs/>
          <w:color w:val="EE0000"/>
        </w:rPr>
      </w:pPr>
      <w:r>
        <w:rPr>
          <w:rFonts w:eastAsia="Times New Roman"/>
          <w:b/>
          <w:bCs/>
          <w:color w:val="EE0000"/>
        </w:rPr>
        <w:br w:type="page"/>
      </w:r>
    </w:p>
    <w:p w14:paraId="4D9F7055" w14:textId="3735C517" w:rsidR="00482CF7" w:rsidRPr="00AD5A9C" w:rsidRDefault="00482CF7" w:rsidP="00482CF7">
      <w:pPr>
        <w:tabs>
          <w:tab w:val="left" w:pos="284"/>
        </w:tabs>
        <w:ind w:left="284"/>
        <w:rPr>
          <w:b/>
          <w:bCs/>
          <w:cs/>
        </w:rPr>
      </w:pPr>
      <w:r w:rsidRPr="00C01E71">
        <w:rPr>
          <w:rFonts w:hint="cs"/>
          <w:b/>
          <w:bCs/>
          <w:cs/>
        </w:rPr>
        <w:lastRenderedPageBreak/>
        <w:t>คำอธิบาย</w:t>
      </w:r>
    </w:p>
    <w:p w14:paraId="78A54DFC" w14:textId="77777777" w:rsidR="00482CF7" w:rsidRDefault="00482CF7" w:rsidP="00482CF7">
      <w:pPr>
        <w:rPr>
          <w:b/>
          <w:bCs/>
          <w:cs/>
        </w:rPr>
      </w:pPr>
      <w:r>
        <w:rPr>
          <w:b/>
          <w:bCs/>
          <w:cs/>
        </w:rPr>
        <w:br w:type="page"/>
      </w:r>
    </w:p>
    <w:p w14:paraId="78ADA5F8" w14:textId="6D7F4884" w:rsidR="00482CF7" w:rsidRDefault="00482CF7" w:rsidP="00482CF7">
      <w:pPr>
        <w:tabs>
          <w:tab w:val="left" w:pos="284"/>
        </w:tabs>
        <w:ind w:left="284"/>
        <w:jc w:val="center"/>
        <w:rPr>
          <w:b/>
          <w:bCs/>
        </w:rPr>
      </w:pPr>
      <w:r>
        <w:rPr>
          <w:rFonts w:hint="cs"/>
          <w:b/>
          <w:bCs/>
          <w:noProof/>
          <w:lang w:val="th-TH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36C7076" wp14:editId="72BAD021">
                <wp:simplePos x="0" y="0"/>
                <wp:positionH relativeFrom="column">
                  <wp:posOffset>3921125</wp:posOffset>
                </wp:positionH>
                <wp:positionV relativeFrom="paragraph">
                  <wp:posOffset>8782803</wp:posOffset>
                </wp:positionV>
                <wp:extent cx="2379345" cy="980440"/>
                <wp:effectExtent l="0" t="0" r="0" b="0"/>
                <wp:wrapNone/>
                <wp:docPr id="1255400150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9345" cy="980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FF48A2F" w14:textId="77777777" w:rsidR="00482CF7" w:rsidRDefault="00482CF7" w:rsidP="00482CF7">
                            <w:pPr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ลงชื่อ......................................................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(.......................................................)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              ผู้เชี่ยวชาญ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6C707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08.75pt;margin-top:691.55pt;width:187.35pt;height:77.2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" fillcolor="white [3201]" stroked="f" strokeweight=".5pt">
                <v:textbox>
                  <w:txbxContent>
                    <w:p w14:paraId="0FF48A2F" w14:textId="77777777" w:rsidR="00482CF7" w:rsidRDefault="00482CF7" w:rsidP="00482CF7">
                      <w:pPr>
                        <w:rPr>
                          <w:cs/>
                        </w:rPr>
                      </w:pPr>
                      <w:r>
                        <w:rPr>
                          <w:rFonts w:hint="cs"/>
                          <w:cs/>
                        </w:rPr>
                        <w:t>ลงชื่อ......................................................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(.......................................................)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              ผู้เชี่ยวชาญ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b/>
          <w:bCs/>
          <w:cs/>
        </w:rPr>
        <w:t>แบบประเมินความสอดคล้อง</w:t>
      </w:r>
      <w:r w:rsidRPr="00844521">
        <w:rPr>
          <w:b/>
          <w:bCs/>
          <w:cs/>
        </w:rPr>
        <w:t>ประเมินระหว่างแบบทดสอบกับ</w:t>
      </w:r>
      <w:r>
        <w:rPr>
          <w:rFonts w:hint="cs"/>
          <w:b/>
          <w:bCs/>
          <w:cs/>
        </w:rPr>
        <w:t>มาตรฐานการเรียนรู้และตัวชี้วัด</w:t>
      </w:r>
      <w:r>
        <w:rPr>
          <w:b/>
          <w:bCs/>
          <w:cs/>
        </w:rPr>
        <w:br/>
      </w:r>
      <w:r>
        <w:rPr>
          <w:rFonts w:hint="cs"/>
          <w:b/>
          <w:bCs/>
          <w:cs/>
        </w:rPr>
        <w:t>/</w:t>
      </w:r>
      <w:r w:rsidR="00014C76">
        <w:rPr>
          <w:rFonts w:hint="cs"/>
          <w:b/>
          <w:bCs/>
          <w:cs/>
        </w:rPr>
        <w:t xml:space="preserve">ผลการเรียนรู้ </w:t>
      </w:r>
      <w:r w:rsidR="0082787A" w:rsidRPr="001547F5">
        <w:rPr>
          <w:b/>
          <w:bCs/>
          <w:cs/>
        </w:rPr>
        <w:t xml:space="preserve">รหัสวิชา </w:t>
      </w:r>
      <w:r w:rsidR="0082787A">
        <w:rPr>
          <w:b/>
          <w:bCs/>
        </w:rPr>
        <w:t>……………..</w:t>
      </w:r>
      <w:r w:rsidR="0082787A" w:rsidRPr="001547F5">
        <w:rPr>
          <w:b/>
          <w:bCs/>
          <w:cs/>
        </w:rPr>
        <w:t>รายวิชา</w:t>
      </w:r>
      <w:r w:rsidR="0082787A">
        <w:rPr>
          <w:rFonts w:hint="cs"/>
          <w:b/>
          <w:bCs/>
          <w:cs/>
        </w:rPr>
        <w:t>.......................</w:t>
      </w:r>
    </w:p>
    <w:tbl>
      <w:tblPr>
        <w:tblStyle w:val="a4"/>
        <w:tblW w:w="9634" w:type="dxa"/>
        <w:tblInd w:w="284" w:type="dxa"/>
        <w:tblLook w:val="04A0" w:firstRow="1" w:lastRow="0" w:firstColumn="1" w:lastColumn="0" w:noHBand="0" w:noVBand="1"/>
      </w:tblPr>
      <w:tblGrid>
        <w:gridCol w:w="3539"/>
        <w:gridCol w:w="2977"/>
        <w:gridCol w:w="543"/>
        <w:gridCol w:w="522"/>
        <w:gridCol w:w="540"/>
        <w:gridCol w:w="1513"/>
      </w:tblGrid>
      <w:tr w:rsidR="00482CF7" w14:paraId="47D42683" w14:textId="77777777" w:rsidTr="002114C3">
        <w:trPr>
          <w:tblHeader/>
        </w:trPr>
        <w:tc>
          <w:tcPr>
            <w:tcW w:w="3539" w:type="dxa"/>
            <w:vMerge w:val="restart"/>
            <w:vAlign w:val="center"/>
          </w:tcPr>
          <w:p w14:paraId="38C50AD0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cs/>
              </w:rPr>
              <w:t>คำถาม</w:t>
            </w:r>
          </w:p>
        </w:tc>
        <w:tc>
          <w:tcPr>
            <w:tcW w:w="2977" w:type="dxa"/>
            <w:vMerge w:val="restart"/>
            <w:vAlign w:val="center"/>
          </w:tcPr>
          <w:p w14:paraId="7A3CA0CE" w14:textId="77777777" w:rsidR="00482CF7" w:rsidRPr="005746E9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 w:rsidRPr="005746E9">
              <w:rPr>
                <w:b/>
                <w:bCs/>
                <w:cs/>
              </w:rPr>
              <w:t>มาตรฐานการเรียนรู้และตัวชี้วัด</w:t>
            </w:r>
          </w:p>
          <w:p w14:paraId="02F1F779" w14:textId="64A0FB92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 w:rsidRPr="005746E9">
              <w:rPr>
                <w:b/>
                <w:bCs/>
                <w:cs/>
              </w:rPr>
              <w:t>/</w:t>
            </w:r>
            <w:r w:rsidR="00014C76">
              <w:rPr>
                <w:b/>
                <w:bCs/>
                <w:cs/>
              </w:rPr>
              <w:t>ผลการเรียนรู้</w:t>
            </w:r>
          </w:p>
        </w:tc>
        <w:tc>
          <w:tcPr>
            <w:tcW w:w="3118" w:type="dxa"/>
            <w:gridSpan w:val="4"/>
            <w:vAlign w:val="center"/>
          </w:tcPr>
          <w:p w14:paraId="17AFA185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cs/>
              </w:rPr>
              <w:t>ความเห็นของผู้เชี่ยวชาญ</w:t>
            </w:r>
          </w:p>
        </w:tc>
      </w:tr>
      <w:tr w:rsidR="00482CF7" w14:paraId="57CEDC73" w14:textId="77777777" w:rsidTr="002114C3">
        <w:trPr>
          <w:tblHeader/>
        </w:trPr>
        <w:tc>
          <w:tcPr>
            <w:tcW w:w="3539" w:type="dxa"/>
            <w:vMerge/>
            <w:vAlign w:val="center"/>
          </w:tcPr>
          <w:p w14:paraId="30D64D1A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</w:p>
        </w:tc>
        <w:tc>
          <w:tcPr>
            <w:tcW w:w="2977" w:type="dxa"/>
            <w:vMerge/>
            <w:vAlign w:val="center"/>
          </w:tcPr>
          <w:p w14:paraId="2858AC4C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</w:p>
        </w:tc>
        <w:tc>
          <w:tcPr>
            <w:tcW w:w="543" w:type="dxa"/>
            <w:vAlign w:val="center"/>
          </w:tcPr>
          <w:p w14:paraId="6CD6AEE2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1</w:t>
            </w:r>
          </w:p>
        </w:tc>
        <w:tc>
          <w:tcPr>
            <w:tcW w:w="522" w:type="dxa"/>
            <w:vAlign w:val="center"/>
          </w:tcPr>
          <w:p w14:paraId="02FFF4B0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  <w:tc>
          <w:tcPr>
            <w:tcW w:w="540" w:type="dxa"/>
            <w:vAlign w:val="center"/>
          </w:tcPr>
          <w:p w14:paraId="305ABCA9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1</w:t>
            </w:r>
          </w:p>
        </w:tc>
        <w:tc>
          <w:tcPr>
            <w:tcW w:w="1513" w:type="dxa"/>
            <w:vAlign w:val="center"/>
          </w:tcPr>
          <w:p w14:paraId="24046622" w14:textId="77777777" w:rsidR="00482CF7" w:rsidRDefault="00482CF7" w:rsidP="002114C3">
            <w:pPr>
              <w:tabs>
                <w:tab w:val="left" w:pos="284"/>
              </w:tabs>
              <w:jc w:val="center"/>
              <w:rPr>
                <w:b/>
                <w:bCs/>
                <w:cs/>
              </w:rPr>
            </w:pPr>
            <w:r>
              <w:rPr>
                <w:rFonts w:hint="cs"/>
                <w:b/>
                <w:bCs/>
                <w:cs/>
              </w:rPr>
              <w:t>ข้อเสนอแนะ</w:t>
            </w:r>
          </w:p>
        </w:tc>
      </w:tr>
      <w:tr w:rsidR="00482CF7" w14:paraId="0506EC02" w14:textId="77777777" w:rsidTr="002114C3">
        <w:tc>
          <w:tcPr>
            <w:tcW w:w="3539" w:type="dxa"/>
          </w:tcPr>
          <w:p w14:paraId="2737B285" w14:textId="77777777" w:rsidR="00482CF7" w:rsidRDefault="00482CF7" w:rsidP="002114C3">
            <w:pPr>
              <w:rPr>
                <w:b/>
                <w:bCs/>
              </w:rPr>
            </w:pPr>
          </w:p>
          <w:p w14:paraId="05B1752E" w14:textId="77777777" w:rsidR="00482CF7" w:rsidRDefault="00482CF7" w:rsidP="002114C3">
            <w:pPr>
              <w:rPr>
                <w:b/>
                <w:bCs/>
              </w:rPr>
            </w:pPr>
          </w:p>
          <w:p w14:paraId="204FD9EC" w14:textId="77777777" w:rsidR="00482CF7" w:rsidRDefault="00482CF7" w:rsidP="002114C3">
            <w:pPr>
              <w:rPr>
                <w:b/>
                <w:bCs/>
              </w:rPr>
            </w:pPr>
          </w:p>
          <w:p w14:paraId="59CBD6B3" w14:textId="77777777" w:rsidR="00482CF7" w:rsidRDefault="00482CF7" w:rsidP="002114C3">
            <w:pPr>
              <w:rPr>
                <w:b/>
                <w:bCs/>
              </w:rPr>
            </w:pPr>
          </w:p>
          <w:p w14:paraId="57E673FF" w14:textId="6149E056" w:rsidR="00482CF7" w:rsidRDefault="00482CF7" w:rsidP="002114C3">
            <w:pPr>
              <w:rPr>
                <w:b/>
                <w:bCs/>
              </w:rPr>
            </w:pPr>
          </w:p>
        </w:tc>
        <w:tc>
          <w:tcPr>
            <w:tcW w:w="2977" w:type="dxa"/>
          </w:tcPr>
          <w:p w14:paraId="3EFCD36E" w14:textId="24D6D8DA" w:rsidR="00482CF7" w:rsidRPr="005746E9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543" w:type="dxa"/>
          </w:tcPr>
          <w:p w14:paraId="0447FBFB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589A7791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38E9D609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7DC4E15F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57F1E9EE" w14:textId="77777777" w:rsidTr="002114C3">
        <w:tc>
          <w:tcPr>
            <w:tcW w:w="3539" w:type="dxa"/>
          </w:tcPr>
          <w:p w14:paraId="47F9996B" w14:textId="77777777" w:rsidR="00482CF7" w:rsidRDefault="00482CF7" w:rsidP="002114C3">
            <w:pPr>
              <w:rPr>
                <w:rFonts w:eastAsia="Cordia New"/>
              </w:rPr>
            </w:pPr>
          </w:p>
          <w:p w14:paraId="30EEF275" w14:textId="77777777" w:rsidR="00482CF7" w:rsidRDefault="00482CF7" w:rsidP="002114C3">
            <w:pPr>
              <w:rPr>
                <w:rFonts w:eastAsia="Cordia New"/>
              </w:rPr>
            </w:pPr>
          </w:p>
          <w:p w14:paraId="5AB914D8" w14:textId="77777777" w:rsidR="00482CF7" w:rsidRDefault="00482CF7" w:rsidP="002114C3">
            <w:pPr>
              <w:rPr>
                <w:rFonts w:eastAsia="Cordia New"/>
              </w:rPr>
            </w:pPr>
          </w:p>
          <w:p w14:paraId="7FD8C71A" w14:textId="77777777" w:rsidR="00482CF7" w:rsidRDefault="00482CF7" w:rsidP="002114C3">
            <w:pPr>
              <w:rPr>
                <w:rFonts w:eastAsia="Cordia New"/>
              </w:rPr>
            </w:pPr>
          </w:p>
          <w:p w14:paraId="710B6745" w14:textId="541A71D1" w:rsidR="00482CF7" w:rsidRPr="00A36492" w:rsidRDefault="00482CF7" w:rsidP="002114C3">
            <w:pPr>
              <w:rPr>
                <w:rFonts w:eastAsia="Cordia New"/>
              </w:rPr>
            </w:pPr>
          </w:p>
        </w:tc>
        <w:tc>
          <w:tcPr>
            <w:tcW w:w="2977" w:type="dxa"/>
          </w:tcPr>
          <w:p w14:paraId="5D85A904" w14:textId="6A302579" w:rsidR="00482CF7" w:rsidRDefault="00482CF7" w:rsidP="002114C3">
            <w:pPr>
              <w:tabs>
                <w:tab w:val="left" w:pos="284"/>
              </w:tabs>
              <w:rPr>
                <w:b/>
                <w:bCs/>
                <w:cs/>
              </w:rPr>
            </w:pPr>
          </w:p>
        </w:tc>
        <w:tc>
          <w:tcPr>
            <w:tcW w:w="543" w:type="dxa"/>
          </w:tcPr>
          <w:p w14:paraId="6BB1EE78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241660A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09862E8D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7BB488D2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279B078D" w14:textId="77777777" w:rsidTr="002114C3">
        <w:tc>
          <w:tcPr>
            <w:tcW w:w="3539" w:type="dxa"/>
          </w:tcPr>
          <w:p w14:paraId="59A5082F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1AADF14A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28DB0358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271D1A5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3027D3E6" w14:textId="65884BB8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2977" w:type="dxa"/>
          </w:tcPr>
          <w:p w14:paraId="02F8F181" w14:textId="158D371F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23559843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25BF173D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2EEB41EC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124CCE82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3B0AB646" w14:textId="77777777" w:rsidTr="002114C3">
        <w:tc>
          <w:tcPr>
            <w:tcW w:w="3539" w:type="dxa"/>
          </w:tcPr>
          <w:p w14:paraId="4FC23DCC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77412A7A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2F3FFE1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53BB5AF1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  <w:p w14:paraId="017D7A27" w14:textId="474592F8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2977" w:type="dxa"/>
          </w:tcPr>
          <w:p w14:paraId="45C3DA0C" w14:textId="38CDB92C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0590DAD3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2127952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06913A4F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0C768CF8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65A3617E" w14:textId="77777777" w:rsidTr="002114C3">
        <w:tc>
          <w:tcPr>
            <w:tcW w:w="3539" w:type="dxa"/>
          </w:tcPr>
          <w:p w14:paraId="24FF6D67" w14:textId="77777777" w:rsidR="00482CF7" w:rsidRDefault="00482CF7" w:rsidP="002114C3">
            <w:pPr>
              <w:tabs>
                <w:tab w:val="left" w:pos="284"/>
              </w:tabs>
            </w:pPr>
          </w:p>
          <w:p w14:paraId="7614D751" w14:textId="77777777" w:rsidR="00482CF7" w:rsidRDefault="00482CF7" w:rsidP="002114C3">
            <w:pPr>
              <w:tabs>
                <w:tab w:val="left" w:pos="284"/>
              </w:tabs>
            </w:pPr>
          </w:p>
          <w:p w14:paraId="18952288" w14:textId="77777777" w:rsidR="00482CF7" w:rsidRDefault="00482CF7" w:rsidP="002114C3">
            <w:pPr>
              <w:tabs>
                <w:tab w:val="left" w:pos="284"/>
              </w:tabs>
            </w:pPr>
          </w:p>
          <w:p w14:paraId="2C5A88A9" w14:textId="77777777" w:rsidR="00482CF7" w:rsidRDefault="00482CF7" w:rsidP="002114C3">
            <w:pPr>
              <w:tabs>
                <w:tab w:val="left" w:pos="284"/>
              </w:tabs>
            </w:pPr>
          </w:p>
          <w:p w14:paraId="28397949" w14:textId="77777777" w:rsidR="00482CF7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3FEEC0B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4563BBC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1E272A2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5F887C0C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120BB17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60E369D3" w14:textId="77777777" w:rsidTr="002114C3">
        <w:tc>
          <w:tcPr>
            <w:tcW w:w="3539" w:type="dxa"/>
          </w:tcPr>
          <w:p w14:paraId="1A8B839D" w14:textId="77777777" w:rsidR="00482CF7" w:rsidRDefault="00482CF7" w:rsidP="002114C3">
            <w:pPr>
              <w:tabs>
                <w:tab w:val="left" w:pos="284"/>
              </w:tabs>
            </w:pPr>
          </w:p>
          <w:p w14:paraId="7544D781" w14:textId="77777777" w:rsidR="00482CF7" w:rsidRDefault="00482CF7" w:rsidP="002114C3">
            <w:pPr>
              <w:tabs>
                <w:tab w:val="left" w:pos="284"/>
              </w:tabs>
            </w:pPr>
          </w:p>
          <w:p w14:paraId="6D0C55EA" w14:textId="77777777" w:rsidR="00482CF7" w:rsidRDefault="00482CF7" w:rsidP="002114C3">
            <w:pPr>
              <w:tabs>
                <w:tab w:val="left" w:pos="284"/>
              </w:tabs>
            </w:pPr>
          </w:p>
          <w:p w14:paraId="0D48DB23" w14:textId="77777777" w:rsidR="00482CF7" w:rsidRDefault="00482CF7" w:rsidP="002114C3">
            <w:pPr>
              <w:tabs>
                <w:tab w:val="left" w:pos="284"/>
              </w:tabs>
            </w:pPr>
          </w:p>
          <w:p w14:paraId="3F0B7B32" w14:textId="77777777" w:rsidR="00482CF7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368210D2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36CC1218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4DDEF956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7E10312E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4E3BA2DA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0C6D287F" w14:textId="77777777" w:rsidTr="002114C3">
        <w:tc>
          <w:tcPr>
            <w:tcW w:w="3539" w:type="dxa"/>
          </w:tcPr>
          <w:p w14:paraId="0F5F9B52" w14:textId="77777777" w:rsidR="00482CF7" w:rsidRDefault="00482CF7" w:rsidP="002114C3">
            <w:pPr>
              <w:tabs>
                <w:tab w:val="left" w:pos="284"/>
              </w:tabs>
            </w:pPr>
          </w:p>
          <w:p w14:paraId="61D66032" w14:textId="77777777" w:rsidR="00482CF7" w:rsidRDefault="00482CF7" w:rsidP="002114C3">
            <w:pPr>
              <w:tabs>
                <w:tab w:val="left" w:pos="284"/>
              </w:tabs>
            </w:pPr>
          </w:p>
          <w:p w14:paraId="78353BF9" w14:textId="77777777" w:rsidR="00482CF7" w:rsidRDefault="00482CF7" w:rsidP="002114C3">
            <w:pPr>
              <w:tabs>
                <w:tab w:val="left" w:pos="284"/>
              </w:tabs>
            </w:pPr>
          </w:p>
          <w:p w14:paraId="2D4AA92F" w14:textId="77777777" w:rsidR="00482CF7" w:rsidRDefault="00482CF7" w:rsidP="002114C3">
            <w:pPr>
              <w:tabs>
                <w:tab w:val="left" w:pos="284"/>
              </w:tabs>
            </w:pPr>
          </w:p>
          <w:p w14:paraId="24492EF1" w14:textId="77777777" w:rsidR="00482CF7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269A963D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13826EF7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0DE7B42E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0CF7EFE7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1EBB2452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0E4E976E" w14:textId="77777777" w:rsidTr="002114C3">
        <w:tc>
          <w:tcPr>
            <w:tcW w:w="3539" w:type="dxa"/>
          </w:tcPr>
          <w:p w14:paraId="52B74748" w14:textId="77777777" w:rsidR="00482CF7" w:rsidRDefault="00482CF7" w:rsidP="002114C3">
            <w:pPr>
              <w:tabs>
                <w:tab w:val="left" w:pos="284"/>
              </w:tabs>
            </w:pPr>
          </w:p>
          <w:p w14:paraId="5C36895E" w14:textId="77777777" w:rsidR="00482CF7" w:rsidRDefault="00482CF7" w:rsidP="002114C3">
            <w:pPr>
              <w:tabs>
                <w:tab w:val="left" w:pos="284"/>
              </w:tabs>
            </w:pPr>
          </w:p>
          <w:p w14:paraId="3340D0C9" w14:textId="77777777" w:rsidR="00482CF7" w:rsidRDefault="00482CF7" w:rsidP="002114C3">
            <w:pPr>
              <w:tabs>
                <w:tab w:val="left" w:pos="284"/>
              </w:tabs>
            </w:pPr>
          </w:p>
          <w:p w14:paraId="58968F9A" w14:textId="77777777" w:rsidR="00482CF7" w:rsidRDefault="00482CF7" w:rsidP="002114C3">
            <w:pPr>
              <w:tabs>
                <w:tab w:val="left" w:pos="284"/>
              </w:tabs>
            </w:pPr>
          </w:p>
          <w:p w14:paraId="230FE5F5" w14:textId="77777777" w:rsidR="00482CF7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33F5A7C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7231FA2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0256458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42B5BE5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51539381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6C0DE391" w14:textId="77777777" w:rsidTr="002114C3">
        <w:tc>
          <w:tcPr>
            <w:tcW w:w="3539" w:type="dxa"/>
          </w:tcPr>
          <w:p w14:paraId="78140916" w14:textId="77777777" w:rsidR="00482CF7" w:rsidRDefault="00482CF7" w:rsidP="002114C3">
            <w:pPr>
              <w:tabs>
                <w:tab w:val="left" w:pos="284"/>
              </w:tabs>
            </w:pPr>
          </w:p>
          <w:p w14:paraId="33AD7EB0" w14:textId="77777777" w:rsidR="00482CF7" w:rsidRDefault="00482CF7" w:rsidP="002114C3">
            <w:pPr>
              <w:tabs>
                <w:tab w:val="left" w:pos="284"/>
              </w:tabs>
            </w:pPr>
          </w:p>
          <w:p w14:paraId="21E1FCC8" w14:textId="77777777" w:rsidR="00482CF7" w:rsidRDefault="00482CF7" w:rsidP="002114C3">
            <w:pPr>
              <w:tabs>
                <w:tab w:val="left" w:pos="284"/>
              </w:tabs>
            </w:pPr>
          </w:p>
          <w:p w14:paraId="75AB4C23" w14:textId="77777777" w:rsidR="00482CF7" w:rsidRDefault="00482CF7" w:rsidP="002114C3">
            <w:pPr>
              <w:tabs>
                <w:tab w:val="left" w:pos="284"/>
              </w:tabs>
            </w:pPr>
          </w:p>
          <w:p w14:paraId="4794BF7E" w14:textId="77777777" w:rsidR="00482CF7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30832A7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33006A46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31F9D9DF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5927FCB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6E16642C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2552F114" w14:textId="77777777" w:rsidTr="002114C3">
        <w:tc>
          <w:tcPr>
            <w:tcW w:w="3539" w:type="dxa"/>
          </w:tcPr>
          <w:p w14:paraId="6BE02DFB" w14:textId="77777777" w:rsidR="00482CF7" w:rsidRDefault="00482CF7" w:rsidP="002114C3">
            <w:pPr>
              <w:tabs>
                <w:tab w:val="left" w:pos="284"/>
              </w:tabs>
            </w:pPr>
          </w:p>
          <w:p w14:paraId="1250DD37" w14:textId="77777777" w:rsidR="00482CF7" w:rsidRDefault="00482CF7" w:rsidP="002114C3">
            <w:pPr>
              <w:tabs>
                <w:tab w:val="left" w:pos="284"/>
              </w:tabs>
            </w:pPr>
          </w:p>
          <w:p w14:paraId="4343312A" w14:textId="77777777" w:rsidR="00482CF7" w:rsidRDefault="00482CF7" w:rsidP="002114C3">
            <w:pPr>
              <w:tabs>
                <w:tab w:val="left" w:pos="284"/>
              </w:tabs>
            </w:pPr>
          </w:p>
          <w:p w14:paraId="03C1FC37" w14:textId="77777777" w:rsidR="00482CF7" w:rsidRDefault="00482CF7" w:rsidP="002114C3">
            <w:pPr>
              <w:tabs>
                <w:tab w:val="left" w:pos="284"/>
              </w:tabs>
            </w:pPr>
          </w:p>
          <w:p w14:paraId="43F5894C" w14:textId="77777777" w:rsidR="00482CF7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3DA0EEBE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61F3C976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608496EC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599EBA84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3966518A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482CF7" w14:paraId="2720D7D8" w14:textId="77777777" w:rsidTr="002114C3">
        <w:tc>
          <w:tcPr>
            <w:tcW w:w="3539" w:type="dxa"/>
          </w:tcPr>
          <w:p w14:paraId="79F74CDA" w14:textId="77777777" w:rsidR="00482CF7" w:rsidRDefault="00482CF7" w:rsidP="002114C3">
            <w:pPr>
              <w:tabs>
                <w:tab w:val="left" w:pos="284"/>
              </w:tabs>
            </w:pPr>
          </w:p>
          <w:p w14:paraId="1F4C3711" w14:textId="77777777" w:rsidR="00482CF7" w:rsidRDefault="00482CF7" w:rsidP="002114C3">
            <w:pPr>
              <w:tabs>
                <w:tab w:val="left" w:pos="284"/>
              </w:tabs>
            </w:pPr>
          </w:p>
          <w:p w14:paraId="49E941FF" w14:textId="77777777" w:rsidR="00482CF7" w:rsidRDefault="00482CF7" w:rsidP="002114C3">
            <w:pPr>
              <w:tabs>
                <w:tab w:val="left" w:pos="284"/>
              </w:tabs>
            </w:pPr>
          </w:p>
          <w:p w14:paraId="14959DAB" w14:textId="77777777" w:rsidR="00482CF7" w:rsidRDefault="00482CF7" w:rsidP="002114C3">
            <w:pPr>
              <w:tabs>
                <w:tab w:val="left" w:pos="284"/>
              </w:tabs>
            </w:pPr>
          </w:p>
          <w:p w14:paraId="4ACE6E48" w14:textId="77777777" w:rsidR="00482CF7" w:rsidRDefault="00482CF7" w:rsidP="002114C3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6C698CBB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2848D433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0D018285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0DF8E191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1FF22276" w14:textId="77777777" w:rsidR="00482CF7" w:rsidRDefault="00482CF7" w:rsidP="002114C3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</w:tbl>
    <w:p w14:paraId="32053E2E" w14:textId="77777777" w:rsidR="00482CF7" w:rsidRDefault="00482CF7" w:rsidP="00482CF7">
      <w:pPr>
        <w:tabs>
          <w:tab w:val="left" w:pos="284"/>
        </w:tabs>
        <w:rPr>
          <w:b/>
          <w:bCs/>
        </w:rPr>
      </w:pPr>
      <w:r>
        <w:rPr>
          <w:rFonts w:hint="cs"/>
          <w:b/>
          <w:bCs/>
          <w:noProof/>
          <w:lang w:val="th-TH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F6DE508" wp14:editId="75F83906">
                <wp:simplePos x="0" y="0"/>
                <wp:positionH relativeFrom="column">
                  <wp:posOffset>3744595</wp:posOffset>
                </wp:positionH>
                <wp:positionV relativeFrom="paragraph">
                  <wp:posOffset>159109</wp:posOffset>
                </wp:positionV>
                <wp:extent cx="2379644" cy="980501"/>
                <wp:effectExtent l="0" t="0" r="0" b="0"/>
                <wp:wrapNone/>
                <wp:docPr id="748540044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9644" cy="9805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365F5E8" w14:textId="77777777" w:rsidR="00482CF7" w:rsidRDefault="00482CF7" w:rsidP="00482CF7">
                            <w:pPr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ลงชื่อ......................................................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(.......................................................)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              ผู้เชี่ยวชาญ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6DE508" id="_x0000_s1027" type="#_x0000_t202" style="position:absolute;margin-left:294.85pt;margin-top:12.55pt;width:187.35pt;height:77.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" fillcolor="white [3201]" stroked="f" strokeweight=".5pt">
                <v:textbox>
                  <w:txbxContent>
                    <w:p w14:paraId="3365F5E8" w14:textId="77777777" w:rsidR="00482CF7" w:rsidRDefault="00482CF7" w:rsidP="00482CF7">
                      <w:pPr>
                        <w:rPr>
                          <w:cs/>
                        </w:rPr>
                      </w:pPr>
                      <w:r>
                        <w:rPr>
                          <w:rFonts w:hint="cs"/>
                          <w:cs/>
                        </w:rPr>
                        <w:t>ลงชื่อ......................................................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(.......................................................)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              ผู้เชี่ยวชาญ</w:t>
                      </w:r>
                    </w:p>
                  </w:txbxContent>
                </v:textbox>
              </v:shape>
            </w:pict>
          </mc:Fallback>
        </mc:AlternateContent>
      </w:r>
    </w:p>
    <w:p w14:paraId="0E2F33D8" w14:textId="77777777" w:rsidR="00482CF7" w:rsidRDefault="00482CF7" w:rsidP="00482CF7">
      <w:pPr>
        <w:tabs>
          <w:tab w:val="left" w:pos="284"/>
        </w:tabs>
        <w:rPr>
          <w:b/>
          <w:bCs/>
        </w:rPr>
      </w:pPr>
    </w:p>
    <w:p w14:paraId="479D87C2" w14:textId="77777777" w:rsidR="00482CF7" w:rsidRDefault="00482CF7" w:rsidP="00482CF7">
      <w:pPr>
        <w:tabs>
          <w:tab w:val="left" w:pos="284"/>
        </w:tabs>
        <w:rPr>
          <w:b/>
          <w:bCs/>
        </w:rPr>
      </w:pPr>
    </w:p>
    <w:p w14:paraId="7422BFAC" w14:textId="77777777" w:rsidR="00482CF7" w:rsidRDefault="00482CF7" w:rsidP="00482CF7">
      <w:pPr>
        <w:tabs>
          <w:tab w:val="left" w:pos="284"/>
        </w:tabs>
        <w:rPr>
          <w:b/>
          <w:bCs/>
        </w:rPr>
      </w:pPr>
    </w:p>
    <w:p w14:paraId="0D292D7A" w14:textId="77777777" w:rsidR="00482CF7" w:rsidRDefault="00482CF7" w:rsidP="00482CF7">
      <w:pPr>
        <w:tabs>
          <w:tab w:val="left" w:pos="284"/>
        </w:tabs>
        <w:rPr>
          <w:b/>
          <w:bCs/>
        </w:rPr>
      </w:pPr>
    </w:p>
    <w:p w14:paraId="5CF12B24" w14:textId="77777777" w:rsidR="00482CF7" w:rsidRDefault="00482CF7" w:rsidP="00482CF7">
      <w:pPr>
        <w:tabs>
          <w:tab w:val="left" w:pos="284"/>
        </w:tabs>
        <w:rPr>
          <w:b/>
          <w:bCs/>
        </w:rPr>
      </w:pPr>
    </w:p>
    <w:p w14:paraId="459C1E50" w14:textId="77777777" w:rsidR="00482CF7" w:rsidRDefault="00482CF7" w:rsidP="00482CF7">
      <w:pPr>
        <w:tabs>
          <w:tab w:val="left" w:pos="284"/>
        </w:tabs>
        <w:rPr>
          <w:b/>
          <w:bCs/>
        </w:rPr>
      </w:pPr>
    </w:p>
    <w:p w14:paraId="6ECF7A4B" w14:textId="77777777" w:rsidR="00482CF7" w:rsidRDefault="00482CF7" w:rsidP="00482CF7">
      <w:pPr>
        <w:tabs>
          <w:tab w:val="left" w:pos="284"/>
        </w:tabs>
        <w:rPr>
          <w:b/>
          <w:bCs/>
        </w:rPr>
      </w:pPr>
    </w:p>
    <w:p w14:paraId="3F748637" w14:textId="77777777" w:rsidR="00482CF7" w:rsidRDefault="00482CF7" w:rsidP="00482CF7">
      <w:pPr>
        <w:tabs>
          <w:tab w:val="left" w:pos="284"/>
        </w:tabs>
        <w:rPr>
          <w:b/>
          <w:bCs/>
          <w:cs/>
        </w:rPr>
      </w:pPr>
    </w:p>
    <w:p w14:paraId="43E4A3BC" w14:textId="77777777" w:rsidR="00482CF7" w:rsidRPr="00EF4375" w:rsidRDefault="00482CF7" w:rsidP="00482CF7">
      <w:pPr>
        <w:jc w:val="center"/>
        <w:rPr>
          <w:b/>
          <w:bCs/>
        </w:rPr>
      </w:pPr>
      <w:r w:rsidRPr="00BD0A33">
        <w:rPr>
          <w:b/>
          <w:bCs/>
          <w:cs/>
        </w:rPr>
        <w:lastRenderedPageBreak/>
        <w:t>เกณฑ์การให้คะแนนแบบทดสอบแบบเขียนตอบ (อัตนัย)</w:t>
      </w:r>
    </w:p>
    <w:tbl>
      <w:tblPr>
        <w:tblStyle w:val="a4"/>
        <w:tblW w:w="8330" w:type="dxa"/>
        <w:jc w:val="center"/>
        <w:tblLook w:val="04A0" w:firstRow="1" w:lastRow="0" w:firstColumn="1" w:lastColumn="0" w:noHBand="0" w:noVBand="1"/>
      </w:tblPr>
      <w:tblGrid>
        <w:gridCol w:w="1951"/>
        <w:gridCol w:w="6379"/>
      </w:tblGrid>
      <w:tr w:rsidR="00482CF7" w14:paraId="03846587" w14:textId="77777777" w:rsidTr="002114C3">
        <w:trPr>
          <w:jc w:val="center"/>
        </w:trPr>
        <w:tc>
          <w:tcPr>
            <w:tcW w:w="1951" w:type="dxa"/>
            <w:vAlign w:val="center"/>
          </w:tcPr>
          <w:p w14:paraId="356A3AF7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ระดับคุณภาพ</w:t>
            </w:r>
          </w:p>
        </w:tc>
        <w:tc>
          <w:tcPr>
            <w:tcW w:w="6379" w:type="dxa"/>
            <w:vAlign w:val="center"/>
          </w:tcPr>
          <w:p w14:paraId="4764DD23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เกณฑ์การพิจารณา</w:t>
            </w:r>
          </w:p>
        </w:tc>
      </w:tr>
      <w:tr w:rsidR="00482CF7" w14:paraId="6515B74C" w14:textId="77777777" w:rsidTr="002114C3">
        <w:trPr>
          <w:jc w:val="center"/>
        </w:trPr>
        <w:tc>
          <w:tcPr>
            <w:tcW w:w="1951" w:type="dxa"/>
            <w:vAlign w:val="center"/>
          </w:tcPr>
          <w:p w14:paraId="0937AF68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4</w:t>
            </w:r>
          </w:p>
          <w:p w14:paraId="3850E792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ยอดเยี่ยม)</w:t>
            </w:r>
          </w:p>
        </w:tc>
        <w:tc>
          <w:tcPr>
            <w:tcW w:w="6379" w:type="dxa"/>
          </w:tcPr>
          <w:p w14:paraId="12D0AE20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เลือกและใช้ยุทธวิธีแก้ปัญหาได้อย่างเหมาะสม</w:t>
            </w:r>
          </w:p>
          <w:p w14:paraId="6AB4AC2F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อธิบายขั้นตอนครบถ้วน ชัดเจน และมีเหตุผล</w:t>
            </w:r>
          </w:p>
          <w:p w14:paraId="303E6782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นวณถูกต้อง และได้คำตอบตรงตามโจทย์</w:t>
            </w:r>
          </w:p>
        </w:tc>
      </w:tr>
      <w:tr w:rsidR="00482CF7" w14:paraId="39A031BA" w14:textId="77777777" w:rsidTr="002114C3">
        <w:trPr>
          <w:jc w:val="center"/>
        </w:trPr>
        <w:tc>
          <w:tcPr>
            <w:tcW w:w="1951" w:type="dxa"/>
            <w:vAlign w:val="center"/>
          </w:tcPr>
          <w:p w14:paraId="0D25CCFB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3</w:t>
            </w:r>
          </w:p>
          <w:p w14:paraId="7E358203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มาก)</w:t>
            </w:r>
          </w:p>
        </w:tc>
        <w:tc>
          <w:tcPr>
            <w:tcW w:w="6379" w:type="dxa"/>
          </w:tcPr>
          <w:p w14:paraId="65C99C35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เลือกยุทธวิธีได้เหมาะสมและแสดงขั้นตอนการแก้ปัญหา</w:t>
            </w:r>
          </w:p>
          <w:p w14:paraId="027A857C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อธิบายค่อนข้างชัดเจน</w:t>
            </w:r>
          </w:p>
          <w:p w14:paraId="315F8C90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อาจมีความผิดพลาดเล็กน้อยในการคำนวณ แต่ยังได้คำตอบถูกต้อง หรือ ได้คำตอบไม่ถูกต้องแต่กระบวนการส่วนใหญ่ถูกต้อง</w:t>
            </w:r>
          </w:p>
        </w:tc>
      </w:tr>
      <w:tr w:rsidR="00482CF7" w14:paraId="39327FFB" w14:textId="77777777" w:rsidTr="002114C3">
        <w:trPr>
          <w:jc w:val="center"/>
        </w:trPr>
        <w:tc>
          <w:tcPr>
            <w:tcW w:w="1951" w:type="dxa"/>
            <w:vAlign w:val="center"/>
          </w:tcPr>
          <w:p w14:paraId="51A08D01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</w:t>
            </w:r>
          </w:p>
          <w:p w14:paraId="174E3070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ปานกลาง)</w:t>
            </w:r>
          </w:p>
        </w:tc>
        <w:tc>
          <w:tcPr>
            <w:tcW w:w="6379" w:type="dxa"/>
          </w:tcPr>
          <w:p w14:paraId="2DA500B2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แสดงวิธีการแก้ปัญหาบางส่วน ใช้ยุทธวิธีได้บ้าง</w:t>
            </w:r>
          </w:p>
          <w:p w14:paraId="2E18757F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การอธิบายยังไม่ครบถ้วนหรือไม่ชัดเจน</w:t>
            </w:r>
          </w:p>
          <w:p w14:paraId="7B6051E4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  <w:cs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นวณผิดพลาดจนได้คำตอบไม่ถูกต้อง แต่ยังสะท้อนความเข้าใจในหลักการบางส่วน</w:t>
            </w:r>
          </w:p>
        </w:tc>
      </w:tr>
      <w:tr w:rsidR="00482CF7" w14:paraId="7539F542" w14:textId="77777777" w:rsidTr="002114C3">
        <w:trPr>
          <w:jc w:val="center"/>
        </w:trPr>
        <w:tc>
          <w:tcPr>
            <w:tcW w:w="1951" w:type="dxa"/>
            <w:vAlign w:val="center"/>
          </w:tcPr>
          <w:p w14:paraId="6164863D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</w:p>
          <w:p w14:paraId="687ECBFE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น้อย)</w:t>
            </w:r>
          </w:p>
        </w:tc>
        <w:tc>
          <w:tcPr>
            <w:tcW w:w="6379" w:type="dxa"/>
          </w:tcPr>
          <w:p w14:paraId="6364B673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พยายามแก้ปัญหา แต่เลือกยุทธวิธีไม่เหมาะสม</w:t>
            </w:r>
          </w:p>
          <w:p w14:paraId="29B83830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ขั้นตอนหรือคำอธิบายไม่สมบูรณ์</w:t>
            </w:r>
          </w:p>
          <w:p w14:paraId="1B505E2F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  <w:cs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ตอบไม่ถูกต้อง และไม่แสดงความเข้าใจที่ชัดเจน</w:t>
            </w:r>
          </w:p>
        </w:tc>
      </w:tr>
      <w:tr w:rsidR="00482CF7" w14:paraId="2102AFE2" w14:textId="77777777" w:rsidTr="002114C3">
        <w:trPr>
          <w:jc w:val="center"/>
        </w:trPr>
        <w:tc>
          <w:tcPr>
            <w:tcW w:w="1951" w:type="dxa"/>
            <w:vAlign w:val="center"/>
          </w:tcPr>
          <w:p w14:paraId="4B82CA0E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  <w:p w14:paraId="738E5645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ต้องปรับปรุง)</w:t>
            </w:r>
          </w:p>
        </w:tc>
        <w:tc>
          <w:tcPr>
            <w:tcW w:w="6379" w:type="dxa"/>
          </w:tcPr>
          <w:p w14:paraId="36909771" w14:textId="77777777" w:rsidR="00482CF7" w:rsidRPr="0036667B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ไม่แสดงวิธีการแก้ปัญหา หรือวิธีที่แสดงไม่เกี่ยวข้องกับโจทย์</w:t>
            </w:r>
          </w:p>
          <w:p w14:paraId="640EA5FC" w14:textId="77777777" w:rsidR="00482CF7" w:rsidRDefault="00482CF7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  <w:cs/>
              </w:rPr>
            </w:pPr>
            <w:r w:rsidRPr="0036667B">
              <w:rPr>
                <w:rFonts w:ascii="TH SarabunPSK" w:hAnsi="TH SarabunPSK" w:cs="TH SarabunPSK"/>
                <w:cs/>
              </w:rPr>
              <w:t>- ไม่สามารถสรุปคำตอบได้</w:t>
            </w:r>
          </w:p>
        </w:tc>
      </w:tr>
    </w:tbl>
    <w:p w14:paraId="7F2223D3" w14:textId="77777777" w:rsidR="00482CF7" w:rsidRDefault="00482CF7" w:rsidP="00482CF7">
      <w:pPr>
        <w:rPr>
          <w:b/>
          <w:bCs/>
        </w:rPr>
      </w:pPr>
    </w:p>
    <w:p w14:paraId="1E3D4114" w14:textId="2EF66519" w:rsidR="0006144B" w:rsidRDefault="0006144B">
      <w:pPr>
        <w:rPr>
          <w:b/>
          <w:bCs/>
        </w:rPr>
      </w:pPr>
      <w:r>
        <w:rPr>
          <w:b/>
          <w:bCs/>
        </w:rPr>
        <w:br w:type="page"/>
      </w:r>
    </w:p>
    <w:p w14:paraId="5336893E" w14:textId="0396A7DC" w:rsidR="0006144B" w:rsidRDefault="0006144B" w:rsidP="0006144B">
      <w:pPr>
        <w:spacing w:after="0" w:line="276" w:lineRule="auto"/>
        <w:jc w:val="center"/>
        <w:rPr>
          <w:b/>
          <w:bCs/>
        </w:rPr>
      </w:pPr>
      <w:r>
        <w:rPr>
          <w:rFonts w:hint="cs"/>
          <w:b/>
          <w:bCs/>
          <w:cs/>
        </w:rPr>
        <w:lastRenderedPageBreak/>
        <w:t>แบบสรุป</w:t>
      </w:r>
      <w:r w:rsidRPr="00FB02FE">
        <w:rPr>
          <w:b/>
          <w:bCs/>
          <w:cs/>
        </w:rPr>
        <w:t>ผลการประเมิน</w:t>
      </w:r>
      <w:r>
        <w:rPr>
          <w:rFonts w:hint="cs"/>
          <w:b/>
          <w:bCs/>
          <w:cs/>
        </w:rPr>
        <w:t>ความสอดคล้องค่าความเที่ยงตรงเชิงเนื้อหาของ</w:t>
      </w:r>
      <w:r w:rsidRPr="0006144B">
        <w:rPr>
          <w:b/>
          <w:bCs/>
          <w:cs/>
        </w:rPr>
        <w:t>แบบทดสอบกับ</w:t>
      </w:r>
      <w:r w:rsidR="00014C76">
        <w:rPr>
          <w:b/>
          <w:bCs/>
          <w:cs/>
        </w:rPr>
        <w:br/>
      </w:r>
      <w:r w:rsidRPr="0006144B">
        <w:rPr>
          <w:b/>
          <w:bCs/>
          <w:cs/>
        </w:rPr>
        <w:t>มาตรฐานการเรียนรู้และตัวชี้วัด/</w:t>
      </w:r>
      <w:r w:rsidR="00014C76">
        <w:rPr>
          <w:b/>
          <w:bCs/>
          <w:cs/>
        </w:rPr>
        <w:t>ผลการเรียนรู้</w:t>
      </w:r>
      <w:r w:rsidRPr="0006144B">
        <w:rPr>
          <w:b/>
          <w:bCs/>
          <w:cs/>
        </w:rPr>
        <w:t>รายวิชา</w:t>
      </w:r>
    </w:p>
    <w:p w14:paraId="5630C2FD" w14:textId="5A30BF53" w:rsidR="0006144B" w:rsidRDefault="00613F90" w:rsidP="00613F90">
      <w:pPr>
        <w:spacing w:after="0" w:line="276" w:lineRule="auto"/>
      </w:pPr>
      <w:r>
        <w:rPr>
          <w:rFonts w:hint="cs"/>
          <w:cs/>
        </w:rPr>
        <w:t>ผู้ออกข้อสอบ...........................................................................................รายวิชา......................รหัสวิชา........................</w:t>
      </w:r>
    </w:p>
    <w:p w14:paraId="038F91CB" w14:textId="74A189ED" w:rsidR="00613F90" w:rsidRDefault="00613F90" w:rsidP="00613F90">
      <w:pPr>
        <w:spacing w:after="0" w:line="276" w:lineRule="auto"/>
      </w:pPr>
      <w:r>
        <w:rPr>
          <w:rFonts w:hint="cs"/>
          <w:cs/>
        </w:rPr>
        <w:t>ระดับชั้น มัธยมศึกษาปีที่............. จำนวน...............ข้อ ปรนัย...............ข้อ อัตนัย............ข้อ เวลา.........................นาที</w:t>
      </w:r>
    </w:p>
    <w:p w14:paraId="15066C8B" w14:textId="77777777" w:rsidR="00014C76" w:rsidRDefault="00014C76" w:rsidP="00014C76">
      <w:pPr>
        <w:spacing w:after="0" w:line="276" w:lineRule="auto"/>
        <w:jc w:val="thaiDistribute"/>
        <w:rPr>
          <w:b/>
          <w:bCs/>
        </w:rPr>
      </w:pPr>
      <w:r w:rsidRPr="000B44CE">
        <w:rPr>
          <w:rFonts w:hint="cs"/>
          <w:b/>
          <w:bCs/>
          <w:cs/>
        </w:rPr>
        <w:t>เกณฑ์การประเมิน</w:t>
      </w:r>
      <w:r>
        <w:rPr>
          <w:b/>
          <w:bCs/>
        </w:rPr>
        <w:t xml:space="preserve"> :</w:t>
      </w:r>
      <w:r>
        <w:rPr>
          <w:b/>
          <w:bCs/>
          <w:cs/>
        </w:rPr>
        <w:tab/>
      </w:r>
      <w:r>
        <w:rPr>
          <w:b/>
          <w:bCs/>
        </w:rPr>
        <w:t xml:space="preserve">IOC ≥ 0.5 = </w:t>
      </w:r>
      <w:r>
        <w:rPr>
          <w:rFonts w:hint="cs"/>
          <w:b/>
          <w:bCs/>
          <w:cs/>
        </w:rPr>
        <w:t>ผ่าน</w:t>
      </w:r>
    </w:p>
    <w:p w14:paraId="327ED9DA" w14:textId="77777777" w:rsidR="00014C76" w:rsidRPr="001D216E" w:rsidRDefault="00014C76" w:rsidP="00014C76">
      <w:pPr>
        <w:spacing w:after="0" w:line="276" w:lineRule="auto"/>
        <w:jc w:val="thaiDistribute"/>
        <w:rPr>
          <w:b/>
          <w:bCs/>
        </w:rPr>
      </w:pPr>
      <w:r>
        <w:tab/>
      </w:r>
      <w:r>
        <w:tab/>
      </w:r>
      <w:r>
        <w:tab/>
      </w:r>
      <w:r w:rsidRPr="001D216E">
        <w:rPr>
          <w:b/>
          <w:bCs/>
        </w:rPr>
        <w:t xml:space="preserve">IOC &lt; 0.5 = </w:t>
      </w:r>
      <w:r w:rsidRPr="001D216E">
        <w:rPr>
          <w:rFonts w:hint="cs"/>
          <w:b/>
          <w:bCs/>
          <w:cs/>
        </w:rPr>
        <w:t>ไม่ผ่าน</w:t>
      </w:r>
    </w:p>
    <w:p w14:paraId="7CB7DE46" w14:textId="7435372A" w:rsidR="0006144B" w:rsidRPr="009C6BF7" w:rsidRDefault="0006144B" w:rsidP="0006144B">
      <w:pPr>
        <w:spacing w:after="0" w:line="276" w:lineRule="auto"/>
        <w:jc w:val="thaiDistribute"/>
      </w:pPr>
      <w:r>
        <w:rPr>
          <w:rFonts w:hint="cs"/>
          <w:cs/>
        </w:rPr>
        <w:t>ตารางแสดงผลการประเมิน</w:t>
      </w:r>
      <w:r w:rsidRPr="0006144B">
        <w:rPr>
          <w:cs/>
        </w:rPr>
        <w:t>ความสอดคล้องค่าความเที่ยงตรงเชิงเนื้อหา</w:t>
      </w:r>
    </w:p>
    <w:tbl>
      <w:tblPr>
        <w:tblStyle w:val="a4"/>
        <w:tblW w:w="9720" w:type="dxa"/>
        <w:tblInd w:w="-5" w:type="dxa"/>
        <w:tblLook w:val="04A0" w:firstRow="1" w:lastRow="0" w:firstColumn="1" w:lastColumn="0" w:noHBand="0" w:noVBand="1"/>
      </w:tblPr>
      <w:tblGrid>
        <w:gridCol w:w="568"/>
        <w:gridCol w:w="2223"/>
        <w:gridCol w:w="2949"/>
        <w:gridCol w:w="528"/>
        <w:gridCol w:w="524"/>
        <w:gridCol w:w="522"/>
        <w:gridCol w:w="771"/>
        <w:gridCol w:w="771"/>
        <w:gridCol w:w="864"/>
      </w:tblGrid>
      <w:tr w:rsidR="00613F90" w:rsidRPr="00A63AEB" w14:paraId="2A8BA9A3" w14:textId="04AD90C0" w:rsidTr="00613F90">
        <w:trPr>
          <w:trHeight w:val="619"/>
          <w:tblHeader/>
        </w:trPr>
        <w:tc>
          <w:tcPr>
            <w:tcW w:w="568" w:type="dxa"/>
            <w:vMerge w:val="restart"/>
            <w:vAlign w:val="center"/>
          </w:tcPr>
          <w:p w14:paraId="055D9AFC" w14:textId="4E73B2A3" w:rsidR="00613F90" w:rsidRPr="00A63AEB" w:rsidRDefault="00613F90" w:rsidP="0006144B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  <w:cs/>
              </w:rPr>
            </w:pPr>
            <w:r>
              <w:rPr>
                <w:rFonts w:hint="cs"/>
                <w:b/>
                <w:bCs/>
                <w:sz w:val="28"/>
                <w:szCs w:val="28"/>
                <w:cs/>
              </w:rPr>
              <w:t>ข้อ</w:t>
            </w:r>
          </w:p>
        </w:tc>
        <w:tc>
          <w:tcPr>
            <w:tcW w:w="2223" w:type="dxa"/>
            <w:vMerge w:val="restart"/>
            <w:vAlign w:val="center"/>
          </w:tcPr>
          <w:p w14:paraId="3E61B9DF" w14:textId="36A4B4FC" w:rsidR="00613F90" w:rsidRPr="00A63AEB" w:rsidRDefault="00613F90" w:rsidP="0006144B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cs/>
              </w:rPr>
              <w:t>คำถาม</w:t>
            </w:r>
          </w:p>
        </w:tc>
        <w:tc>
          <w:tcPr>
            <w:tcW w:w="2949" w:type="dxa"/>
            <w:vMerge w:val="restart"/>
            <w:vAlign w:val="center"/>
          </w:tcPr>
          <w:p w14:paraId="4E42D69C" w14:textId="77777777" w:rsidR="00613F90" w:rsidRPr="005746E9" w:rsidRDefault="00613F90" w:rsidP="0006144B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 w:rsidRPr="005746E9">
              <w:rPr>
                <w:b/>
                <w:bCs/>
                <w:cs/>
              </w:rPr>
              <w:t>มาตรฐานการเรียนรู้และตัวชี้วัด</w:t>
            </w:r>
          </w:p>
          <w:p w14:paraId="46247E92" w14:textId="6D329C62" w:rsidR="00613F90" w:rsidRPr="00A63AEB" w:rsidRDefault="00613F90" w:rsidP="0006144B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5746E9">
              <w:rPr>
                <w:b/>
                <w:bCs/>
                <w:cs/>
              </w:rPr>
              <w:t>/</w:t>
            </w:r>
            <w:r w:rsidR="00014C76">
              <w:rPr>
                <w:b/>
                <w:bCs/>
                <w:cs/>
              </w:rPr>
              <w:t>ผลการเรียนรู้</w:t>
            </w:r>
          </w:p>
        </w:tc>
        <w:tc>
          <w:tcPr>
            <w:tcW w:w="1574" w:type="dxa"/>
            <w:gridSpan w:val="3"/>
          </w:tcPr>
          <w:p w14:paraId="011889B9" w14:textId="77777777" w:rsidR="00613F90" w:rsidRPr="00A63AEB" w:rsidRDefault="00613F90" w:rsidP="0006144B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  <w:cs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ความเห็นผู้เชี่ยวชาญ</w:t>
            </w:r>
          </w:p>
        </w:tc>
        <w:tc>
          <w:tcPr>
            <w:tcW w:w="771" w:type="dxa"/>
            <w:vMerge w:val="restart"/>
            <w:vAlign w:val="center"/>
          </w:tcPr>
          <w:p w14:paraId="11B09E5B" w14:textId="097A9CF7" w:rsidR="00613F90" w:rsidRDefault="00613F90" w:rsidP="0006144B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cs/>
              </w:rPr>
              <w:t>รวม</w:t>
            </w:r>
          </w:p>
        </w:tc>
        <w:tc>
          <w:tcPr>
            <w:tcW w:w="771" w:type="dxa"/>
            <w:vMerge w:val="restart"/>
            <w:vAlign w:val="center"/>
          </w:tcPr>
          <w:p w14:paraId="25683A27" w14:textId="6BB173B4" w:rsidR="00613F90" w:rsidRPr="00A63AEB" w:rsidRDefault="00613F90" w:rsidP="0006144B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IOC</w:t>
            </w:r>
          </w:p>
        </w:tc>
        <w:tc>
          <w:tcPr>
            <w:tcW w:w="864" w:type="dxa"/>
            <w:vMerge w:val="restart"/>
            <w:vAlign w:val="center"/>
          </w:tcPr>
          <w:p w14:paraId="1196D7B1" w14:textId="0CF80B2A" w:rsidR="00613F90" w:rsidRDefault="00613F90" w:rsidP="00613F90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cs/>
              </w:rPr>
              <w:t>แปลผล</w:t>
            </w:r>
            <w:r>
              <w:rPr>
                <w:b/>
                <w:bCs/>
                <w:sz w:val="28"/>
                <w:szCs w:val="28"/>
                <w:cs/>
              </w:rPr>
              <w:br/>
            </w:r>
            <w:r>
              <w:rPr>
                <w:rFonts w:hint="cs"/>
                <w:b/>
                <w:bCs/>
                <w:sz w:val="28"/>
                <w:szCs w:val="28"/>
                <w:cs/>
              </w:rPr>
              <w:t>(ผ/มผ)</w:t>
            </w:r>
          </w:p>
        </w:tc>
      </w:tr>
      <w:tr w:rsidR="00613F90" w:rsidRPr="00A63AEB" w14:paraId="666211FE" w14:textId="62DD4EC8" w:rsidTr="00613F90">
        <w:trPr>
          <w:trHeight w:val="362"/>
          <w:tblHeader/>
        </w:trPr>
        <w:tc>
          <w:tcPr>
            <w:tcW w:w="568" w:type="dxa"/>
            <w:vMerge/>
          </w:tcPr>
          <w:p w14:paraId="30AA4373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223" w:type="dxa"/>
            <w:vMerge/>
            <w:vAlign w:val="center"/>
          </w:tcPr>
          <w:p w14:paraId="15AC8F15" w14:textId="730F6533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  <w:vMerge/>
            <w:vAlign w:val="center"/>
          </w:tcPr>
          <w:p w14:paraId="17F9D686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</w:tcPr>
          <w:p w14:paraId="66A78781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1</w:t>
            </w:r>
          </w:p>
        </w:tc>
        <w:tc>
          <w:tcPr>
            <w:tcW w:w="524" w:type="dxa"/>
          </w:tcPr>
          <w:p w14:paraId="44063BE0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2</w:t>
            </w:r>
          </w:p>
        </w:tc>
        <w:tc>
          <w:tcPr>
            <w:tcW w:w="522" w:type="dxa"/>
          </w:tcPr>
          <w:p w14:paraId="3E33DC50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3</w:t>
            </w:r>
          </w:p>
        </w:tc>
        <w:tc>
          <w:tcPr>
            <w:tcW w:w="771" w:type="dxa"/>
            <w:vMerge/>
          </w:tcPr>
          <w:p w14:paraId="0580F430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71" w:type="dxa"/>
            <w:vMerge/>
          </w:tcPr>
          <w:p w14:paraId="6697BE07" w14:textId="3FB7B3FE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64" w:type="dxa"/>
            <w:vMerge/>
          </w:tcPr>
          <w:p w14:paraId="5F24324F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613F90" w:rsidRPr="00A63AEB" w14:paraId="6501E72E" w14:textId="0AAAF0DF" w:rsidTr="00613F90">
        <w:tc>
          <w:tcPr>
            <w:tcW w:w="568" w:type="dxa"/>
          </w:tcPr>
          <w:p w14:paraId="4F47DE3F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3B2EAF4E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09080BF2" w14:textId="27C0484D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14BEF6C4" w14:textId="16A26F1E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7D0D8B5A" w14:textId="708D8DC3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0BA7E6D9" w14:textId="01847711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78FE3B28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434FBC91" w14:textId="51D87901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5AE74B44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19925A3D" w14:textId="763F48A4" w:rsidTr="00613F90">
        <w:tc>
          <w:tcPr>
            <w:tcW w:w="568" w:type="dxa"/>
          </w:tcPr>
          <w:p w14:paraId="6926F2EC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16422A91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0367C68F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3F39132C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0BA153CF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4718D0FD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1E165ADF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5AA8D222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74D2ACB8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4E89E768" w14:textId="5138F352" w:rsidTr="00613F90">
        <w:tc>
          <w:tcPr>
            <w:tcW w:w="568" w:type="dxa"/>
          </w:tcPr>
          <w:p w14:paraId="1BB8CA1C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1B2E4747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59711D9F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638A4AC1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4B62C0D4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268C6261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72A6E326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076526B0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10DB80F6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19D57DC9" w14:textId="4FEF0D9F" w:rsidTr="00613F90">
        <w:tc>
          <w:tcPr>
            <w:tcW w:w="568" w:type="dxa"/>
          </w:tcPr>
          <w:p w14:paraId="359C4AD3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47EF3E65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403975F1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776E82CD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659CF406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514A6644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2E42219C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3A102E85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20EA65B4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5B0E58F9" w14:textId="5B4C752B" w:rsidTr="00613F90">
        <w:tc>
          <w:tcPr>
            <w:tcW w:w="568" w:type="dxa"/>
          </w:tcPr>
          <w:p w14:paraId="020FB7FF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30125AA9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4B2CDD40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1330BCE7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4FCBA137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51F496C4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2F48CA9A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169130EB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1F37D71A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4FC7D3BA" w14:textId="3C43CA2D" w:rsidTr="00613F90">
        <w:tc>
          <w:tcPr>
            <w:tcW w:w="568" w:type="dxa"/>
          </w:tcPr>
          <w:p w14:paraId="50BB227D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3626F4CB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0F89F25B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3A234209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75A916DA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72DEA340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6229CA68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7846D0DE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0FAFF000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1A3B9A2E" w14:textId="6B96E6B2" w:rsidTr="00613F90">
        <w:tc>
          <w:tcPr>
            <w:tcW w:w="568" w:type="dxa"/>
          </w:tcPr>
          <w:p w14:paraId="17B72677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684B57C1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2D726D9E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19E40C76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5CBEB7F9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1BA4B2A3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1865CF44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14CD1216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171D2B6F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7F52FAE9" w14:textId="55180309" w:rsidTr="00613F90">
        <w:tc>
          <w:tcPr>
            <w:tcW w:w="568" w:type="dxa"/>
          </w:tcPr>
          <w:p w14:paraId="28F5D9B1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7AAD31E1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615F78E0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26AD180C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598042B3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288BABAA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11455C0C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2CE8F02F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15395593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7FC824B3" w14:textId="5394B20E" w:rsidTr="00613F90">
        <w:tc>
          <w:tcPr>
            <w:tcW w:w="568" w:type="dxa"/>
          </w:tcPr>
          <w:p w14:paraId="013ACF71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4834CE2F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2CD6BA64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44B9610D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16CCF795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5042CA06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2D4D192E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01CBBAC1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0A7FB222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09822CD6" w14:textId="5FE17D2B" w:rsidTr="00613F90">
        <w:tc>
          <w:tcPr>
            <w:tcW w:w="568" w:type="dxa"/>
          </w:tcPr>
          <w:p w14:paraId="797A90FF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6E19718F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61265C94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17BA8DAF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6ADA25F9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4DEFB286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7FA09C43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4F97B185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688BCB03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  <w:tr w:rsidR="00613F90" w:rsidRPr="00A63AEB" w14:paraId="2BD98111" w14:textId="55F81D9C" w:rsidTr="00613F90">
        <w:tc>
          <w:tcPr>
            <w:tcW w:w="568" w:type="dxa"/>
          </w:tcPr>
          <w:p w14:paraId="3E974E24" w14:textId="77777777" w:rsidR="00613F90" w:rsidRPr="00A63AEB" w:rsidRDefault="00613F90" w:rsidP="00E925E2">
            <w:pPr>
              <w:tabs>
                <w:tab w:val="left" w:pos="284"/>
              </w:tabs>
              <w:rPr>
                <w:sz w:val="28"/>
                <w:szCs w:val="28"/>
              </w:rPr>
            </w:pPr>
          </w:p>
        </w:tc>
        <w:tc>
          <w:tcPr>
            <w:tcW w:w="2223" w:type="dxa"/>
          </w:tcPr>
          <w:p w14:paraId="4D9D8BC7" w14:textId="77777777" w:rsidR="00613F90" w:rsidRPr="00A63AEB" w:rsidRDefault="00613F90" w:rsidP="0006144B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949" w:type="dxa"/>
          </w:tcPr>
          <w:p w14:paraId="30081CD2" w14:textId="77777777" w:rsidR="00613F90" w:rsidRPr="00A63AEB" w:rsidRDefault="00613F90" w:rsidP="00E925E2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8" w:type="dxa"/>
            <w:vAlign w:val="center"/>
          </w:tcPr>
          <w:p w14:paraId="424681BA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4" w:type="dxa"/>
            <w:vAlign w:val="center"/>
          </w:tcPr>
          <w:p w14:paraId="25EB8374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522" w:type="dxa"/>
            <w:vAlign w:val="center"/>
          </w:tcPr>
          <w:p w14:paraId="571ECC89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</w:tcPr>
          <w:p w14:paraId="539983FA" w14:textId="77777777" w:rsidR="00613F90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771" w:type="dxa"/>
            <w:vAlign w:val="center"/>
          </w:tcPr>
          <w:p w14:paraId="4368F05A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  <w:tc>
          <w:tcPr>
            <w:tcW w:w="864" w:type="dxa"/>
          </w:tcPr>
          <w:p w14:paraId="2A94DC9D" w14:textId="77777777" w:rsidR="00613F90" w:rsidRPr="00A63AEB" w:rsidRDefault="00613F90" w:rsidP="00E925E2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</w:p>
        </w:tc>
      </w:tr>
    </w:tbl>
    <w:p w14:paraId="3D9138D6" w14:textId="77777777" w:rsidR="0006144B" w:rsidRDefault="0006144B" w:rsidP="00482CF7">
      <w:pPr>
        <w:rPr>
          <w:b/>
          <w:bCs/>
        </w:rPr>
      </w:pPr>
    </w:p>
    <w:p w14:paraId="525D1EF2" w14:textId="218B9AFC" w:rsidR="00613F90" w:rsidRDefault="00613F90" w:rsidP="00482CF7">
      <w:pPr>
        <w:rPr>
          <w:b/>
          <w:bCs/>
        </w:rPr>
      </w:pPr>
      <w:r>
        <w:rPr>
          <w:rFonts w:hint="cs"/>
          <w:b/>
          <w:bCs/>
          <w:cs/>
        </w:rPr>
        <w:t>สรุป รวมทั้งหมด......................ข้อ ผ่าน....................ข้อ ไม่ผ่าน.......................ข้อ</w:t>
      </w:r>
    </w:p>
    <w:p w14:paraId="5C623D25" w14:textId="4B296651" w:rsidR="00613F90" w:rsidRPr="001F4CAD" w:rsidRDefault="00613F90" w:rsidP="001F4CAD">
      <w:r w:rsidRPr="001F4CAD">
        <w:rPr>
          <w:rFonts w:hint="cs"/>
          <w:cs/>
        </w:rPr>
        <w:t>ลงชื่อ..................................................ผู้ออกข้อสอบ</w:t>
      </w:r>
      <w:r w:rsidR="001F4CAD" w:rsidRPr="001F4CAD">
        <w:rPr>
          <w:cs/>
        </w:rPr>
        <w:tab/>
      </w:r>
      <w:r w:rsidR="001F4CAD" w:rsidRPr="001F4CAD">
        <w:rPr>
          <w:rFonts w:hint="cs"/>
          <w:cs/>
        </w:rPr>
        <w:t xml:space="preserve">  </w:t>
      </w:r>
      <w:r w:rsidR="001F4CAD">
        <w:rPr>
          <w:cs/>
        </w:rPr>
        <w:tab/>
      </w:r>
      <w:r w:rsidR="001F4CAD" w:rsidRPr="001F4CAD">
        <w:rPr>
          <w:rFonts w:hint="cs"/>
          <w:cs/>
        </w:rPr>
        <w:t xml:space="preserve"> ลงชื่อ.........................................หัวหน้ากลุ่มสาระฯ</w:t>
      </w:r>
    </w:p>
    <w:p w14:paraId="1229031D" w14:textId="46D82C43" w:rsidR="00014C76" w:rsidRDefault="001F4CAD" w:rsidP="00014C76">
      <w:pPr>
        <w:pBdr>
          <w:bottom w:val="single" w:sz="12" w:space="9" w:color="auto"/>
        </w:pBdr>
        <w:rPr>
          <w:b/>
          <w:bCs/>
        </w:rPr>
      </w:pPr>
      <w:r w:rsidRPr="001F4CAD">
        <w:rPr>
          <w:rFonts w:hint="cs"/>
          <w:cs/>
        </w:rPr>
        <w:t xml:space="preserve">    (...........................</w:t>
      </w:r>
      <w:r>
        <w:rPr>
          <w:rFonts w:hint="cs"/>
          <w:cs/>
        </w:rPr>
        <w:t>..........................)</w:t>
      </w:r>
      <w:r>
        <w:rPr>
          <w:b/>
          <w:bCs/>
          <w:cs/>
        </w:rPr>
        <w:tab/>
      </w:r>
      <w:r>
        <w:rPr>
          <w:b/>
          <w:bCs/>
          <w:cs/>
        </w:rPr>
        <w:tab/>
      </w:r>
      <w:r>
        <w:rPr>
          <w:b/>
          <w:bCs/>
          <w:cs/>
        </w:rPr>
        <w:tab/>
      </w:r>
      <w:r>
        <w:rPr>
          <w:rFonts w:hint="cs"/>
          <w:b/>
          <w:bCs/>
          <w:cs/>
        </w:rPr>
        <w:t xml:space="preserve">    </w:t>
      </w:r>
      <w:r>
        <w:t>(………………………………………)</w:t>
      </w:r>
    </w:p>
    <w:p w14:paraId="4A693631" w14:textId="77777777" w:rsidR="00014C76" w:rsidRDefault="00014C76" w:rsidP="00014C76">
      <w:pPr>
        <w:pBdr>
          <w:bottom w:val="single" w:sz="12" w:space="9" w:color="auto"/>
        </w:pBdr>
        <w:rPr>
          <w:b/>
          <w:bCs/>
        </w:rPr>
        <w:sectPr w:rsidR="00014C76" w:rsidSect="005746E9">
          <w:pgSz w:w="11906" w:h="16838" w:code="9"/>
          <w:pgMar w:top="1440" w:right="851" w:bottom="1418" w:left="1440" w:header="720" w:footer="720" w:gutter="0"/>
          <w:cols w:space="720"/>
          <w:docGrid w:linePitch="360"/>
        </w:sectPr>
      </w:pPr>
    </w:p>
    <w:p w14:paraId="5DE90B6A" w14:textId="2074E5AC" w:rsidR="00014C76" w:rsidRDefault="00014C76" w:rsidP="00014C76">
      <w:pPr>
        <w:pBdr>
          <w:bottom w:val="single" w:sz="12" w:space="9" w:color="auto"/>
        </w:pBdr>
        <w:rPr>
          <w:b/>
          <w:bCs/>
        </w:rPr>
        <w:sectPr w:rsidR="00014C76" w:rsidSect="00014C76">
          <w:type w:val="continuous"/>
          <w:pgSz w:w="11906" w:h="16838" w:code="9"/>
          <w:pgMar w:top="1440" w:right="851" w:bottom="1418" w:left="1440" w:header="720" w:footer="720" w:gutter="0"/>
          <w:cols w:space="720"/>
          <w:docGrid w:linePitch="360"/>
        </w:sectPr>
      </w:pPr>
      <w:r w:rsidRPr="001D216E">
        <w:rPr>
          <w:b/>
          <w:bCs/>
          <w:noProof/>
          <w:cs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32076646" wp14:editId="4368E3CD">
                <wp:simplePos x="0" y="0"/>
                <wp:positionH relativeFrom="column">
                  <wp:posOffset>0</wp:posOffset>
                </wp:positionH>
                <wp:positionV relativeFrom="paragraph">
                  <wp:posOffset>43180</wp:posOffset>
                </wp:positionV>
                <wp:extent cx="2962275" cy="1781175"/>
                <wp:effectExtent l="0" t="0" r="28575" b="28575"/>
                <wp:wrapNone/>
                <wp:docPr id="18488315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275" cy="1781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E88510" w14:textId="77777777" w:rsidR="00014C76" w:rsidRDefault="00014C76" w:rsidP="00014C76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F4CAD"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การตรวจสอบจากงานวัดผล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และประเมินผล</w:t>
                            </w:r>
                          </w:p>
                          <w:p w14:paraId="3945B07F" w14:textId="21CD2954" w:rsidR="00014C76" w:rsidRDefault="00014C76" w:rsidP="00014C76"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</w:p>
                          <w:p w14:paraId="4190D160" w14:textId="77777777" w:rsidR="00014C76" w:rsidRPr="00FD645D" w:rsidRDefault="00014C76" w:rsidP="00014C76">
                            <w:pPr>
                              <w:spacing w:after="0"/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14:paraId="6BBD3686" w14:textId="77777777" w:rsidR="00014C76" w:rsidRDefault="00014C76" w:rsidP="00014C76">
                            <w:r>
                              <w:rPr>
                                <w:rFonts w:hint="cs"/>
                                <w:cs/>
                              </w:rPr>
                              <w:t>ลงชื่อ                                      งานวัดผล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(                                      )</w:t>
                            </w:r>
                          </w:p>
                          <w:p w14:paraId="54E1AD09" w14:textId="77777777" w:rsidR="00014C76" w:rsidRDefault="00014C76" w:rsidP="00014C7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76646" id="Text Box 2" o:spid="_x0000_s1028" type="#_x0000_t202" style="position:absolute;margin-left:0;margin-top:3.4pt;width:233.25pt;height:140.2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">
                <v:textbox>
                  <w:txbxContent>
                    <w:p w14:paraId="7EE88510" w14:textId="77777777" w:rsidR="00014C76" w:rsidRDefault="00014C76" w:rsidP="00014C76">
                      <w:pPr>
                        <w:rPr>
                          <w:b/>
                          <w:bCs/>
                        </w:rPr>
                      </w:pPr>
                      <w:r w:rsidRPr="001F4CAD">
                        <w:rPr>
                          <w:rFonts w:hint="cs"/>
                          <w:b/>
                          <w:bCs/>
                          <w:cs/>
                        </w:rPr>
                        <w:t>การตรวจสอบจากงานวัดผล</w:t>
                      </w:r>
                      <w:r>
                        <w:rPr>
                          <w:rFonts w:hint="cs"/>
                          <w:b/>
                          <w:bCs/>
                          <w:cs/>
                        </w:rPr>
                        <w:t>และประเมินผล</w:t>
                      </w:r>
                    </w:p>
                    <w:p w14:paraId="3945B07F" w14:textId="21CD2954" w:rsidR="00014C76" w:rsidRDefault="00014C76" w:rsidP="00014C76"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</w:p>
                    <w:p w14:paraId="4190D160" w14:textId="77777777" w:rsidR="00014C76" w:rsidRPr="00FD645D" w:rsidRDefault="00014C76" w:rsidP="00014C76">
                      <w:pPr>
                        <w:spacing w:after="0"/>
                        <w:rPr>
                          <w:sz w:val="22"/>
                          <w:szCs w:val="22"/>
                        </w:rPr>
                      </w:pPr>
                    </w:p>
                    <w:p w14:paraId="6BBD3686" w14:textId="77777777" w:rsidR="00014C76" w:rsidRDefault="00014C76" w:rsidP="00014C76">
                      <w:r>
                        <w:rPr>
                          <w:rFonts w:hint="cs"/>
                          <w:cs/>
                        </w:rPr>
                        <w:t>ลงชื่อ                                      งานวัดผล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(                                      )</w:t>
                      </w:r>
                    </w:p>
                    <w:p w14:paraId="54E1AD09" w14:textId="77777777" w:rsidR="00014C76" w:rsidRDefault="00014C76" w:rsidP="00014C76"/>
                  </w:txbxContent>
                </v:textbox>
              </v:shape>
            </w:pict>
          </mc:Fallback>
        </mc:AlternateContent>
      </w:r>
      <w:r w:rsidRPr="001D216E">
        <w:rPr>
          <w:b/>
          <w:bCs/>
          <w:noProof/>
          <w:cs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42597113" wp14:editId="1B165135">
                <wp:simplePos x="0" y="0"/>
                <wp:positionH relativeFrom="column">
                  <wp:posOffset>2962275</wp:posOffset>
                </wp:positionH>
                <wp:positionV relativeFrom="paragraph">
                  <wp:posOffset>43180</wp:posOffset>
                </wp:positionV>
                <wp:extent cx="2962275" cy="1781175"/>
                <wp:effectExtent l="0" t="0" r="28575" b="28575"/>
                <wp:wrapNone/>
                <wp:docPr id="13705334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275" cy="1781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4776B7" w14:textId="77777777" w:rsidR="00014C76" w:rsidRPr="0084665A" w:rsidRDefault="00014C76" w:rsidP="00014C76">
                            <w:pPr>
                              <w:rPr>
                                <w:b/>
                                <w:bCs/>
                                <w:cs/>
                              </w:rPr>
                            </w:pPr>
                            <w:r w:rsidRPr="0084665A"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ความเห็นรองผู้อำนวยกลุ่มบริหารวิชาการ</w:t>
                            </w:r>
                          </w:p>
                          <w:p w14:paraId="47A24417" w14:textId="4E154A38" w:rsidR="00014C76" w:rsidRDefault="00014C76" w:rsidP="00014C76"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</w:p>
                          <w:p w14:paraId="371AF8A1" w14:textId="77777777" w:rsidR="00014C76" w:rsidRPr="00FD645D" w:rsidRDefault="00014C76" w:rsidP="00014C76">
                            <w:pPr>
                              <w:spacing w:after="0"/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14:paraId="20C0FCE6" w14:textId="77777777" w:rsidR="00014C76" w:rsidRDefault="00014C76" w:rsidP="00014C76">
                            <w:pPr>
                              <w:spacing w:after="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ลงชื่อ</w:t>
                            </w:r>
                          </w:p>
                          <w:p w14:paraId="26B2D72D" w14:textId="77777777" w:rsidR="00014C76" w:rsidRDefault="00014C76" w:rsidP="00014C76">
                            <w:pPr>
                              <w:spacing w:after="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            (นางชลดา  สมัครเกษตรการ)</w:t>
                            </w:r>
                          </w:p>
                          <w:p w14:paraId="35F5A819" w14:textId="77777777" w:rsidR="00014C76" w:rsidRPr="000B44CE" w:rsidRDefault="00014C76" w:rsidP="00014C76">
                            <w:pPr>
                              <w:spacing w:after="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        รองผู้อำนวยการกลุ่มบริหารวิชาการ</w:t>
                            </w:r>
                          </w:p>
                          <w:p w14:paraId="2C3E9D40" w14:textId="77777777" w:rsidR="00014C76" w:rsidRDefault="00014C76" w:rsidP="00014C7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597113" id="_x0000_s1029" type="#_x0000_t202" style="position:absolute;margin-left:233.25pt;margin-top:3.4pt;width:233.25pt;height:140.2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">
                <v:textbox>
                  <w:txbxContent>
                    <w:p w14:paraId="634776B7" w14:textId="77777777" w:rsidR="00014C76" w:rsidRPr="0084665A" w:rsidRDefault="00014C76" w:rsidP="00014C76">
                      <w:pPr>
                        <w:rPr>
                          <w:b/>
                          <w:bCs/>
                          <w:cs/>
                        </w:rPr>
                      </w:pPr>
                      <w:r w:rsidRPr="0084665A">
                        <w:rPr>
                          <w:rFonts w:hint="cs"/>
                          <w:b/>
                          <w:bCs/>
                          <w:cs/>
                        </w:rPr>
                        <w:t>ความเห็นรองผู้อำนวยกลุ่มบริหารวิชาการ</w:t>
                      </w:r>
                    </w:p>
                    <w:p w14:paraId="47A24417" w14:textId="4E154A38" w:rsidR="00014C76" w:rsidRDefault="00014C76" w:rsidP="00014C76"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</w:p>
                    <w:p w14:paraId="371AF8A1" w14:textId="77777777" w:rsidR="00014C76" w:rsidRPr="00FD645D" w:rsidRDefault="00014C76" w:rsidP="00014C76">
                      <w:pPr>
                        <w:spacing w:after="0"/>
                        <w:rPr>
                          <w:sz w:val="22"/>
                          <w:szCs w:val="22"/>
                        </w:rPr>
                      </w:pPr>
                    </w:p>
                    <w:p w14:paraId="20C0FCE6" w14:textId="77777777" w:rsidR="00014C76" w:rsidRDefault="00014C76" w:rsidP="00014C76">
                      <w:pPr>
                        <w:spacing w:after="0"/>
                      </w:pPr>
                      <w:r>
                        <w:rPr>
                          <w:rFonts w:hint="cs"/>
                          <w:cs/>
                        </w:rPr>
                        <w:t>ลงชื่อ</w:t>
                      </w:r>
                    </w:p>
                    <w:p w14:paraId="26B2D72D" w14:textId="77777777" w:rsidR="00014C76" w:rsidRDefault="00014C76" w:rsidP="00014C76">
                      <w:pPr>
                        <w:spacing w:after="0"/>
                      </w:pPr>
                      <w:r>
                        <w:rPr>
                          <w:rFonts w:hint="cs"/>
                          <w:cs/>
                        </w:rPr>
                        <w:t xml:space="preserve">            (นางชลดา  สมัครเกษตรการ)</w:t>
                      </w:r>
                    </w:p>
                    <w:p w14:paraId="35F5A819" w14:textId="77777777" w:rsidR="00014C76" w:rsidRPr="000B44CE" w:rsidRDefault="00014C76" w:rsidP="00014C76">
                      <w:pPr>
                        <w:spacing w:after="0"/>
                      </w:pPr>
                      <w:r>
                        <w:rPr>
                          <w:rFonts w:hint="cs"/>
                          <w:cs/>
                        </w:rPr>
                        <w:t xml:space="preserve">        รองผู้อำนวยการกลุ่มบริหารวิชาการ</w:t>
                      </w:r>
                    </w:p>
                    <w:p w14:paraId="2C3E9D40" w14:textId="77777777" w:rsidR="00014C76" w:rsidRDefault="00014C76" w:rsidP="00014C76"/>
                  </w:txbxContent>
                </v:textbox>
              </v:shape>
            </w:pict>
          </mc:Fallback>
        </mc:AlternateContent>
      </w:r>
    </w:p>
    <w:p w14:paraId="1D842717" w14:textId="3F9BAE42" w:rsidR="00482CF7" w:rsidRDefault="00014C76">
      <w:pPr>
        <w:rPr>
          <w:b/>
          <w:bCs/>
          <w:color w:val="EE0000"/>
        </w:rPr>
      </w:pPr>
      <w:r w:rsidRPr="001D216E">
        <w:rPr>
          <w:b/>
          <w:bCs/>
          <w:noProof/>
          <w:cs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7F0846CC" wp14:editId="63DC5264">
                <wp:simplePos x="0" y="0"/>
                <wp:positionH relativeFrom="column">
                  <wp:posOffset>0</wp:posOffset>
                </wp:positionH>
                <wp:positionV relativeFrom="paragraph">
                  <wp:posOffset>1160781</wp:posOffset>
                </wp:positionV>
                <wp:extent cx="5924550" cy="1657350"/>
                <wp:effectExtent l="0" t="0" r="19050" b="19050"/>
                <wp:wrapNone/>
                <wp:docPr id="5349973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165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E3031E" w14:textId="122C6D4D" w:rsidR="00014C76" w:rsidRDefault="00014C76" w:rsidP="00FD645D">
                            <w:pPr>
                              <w:spacing w:after="0"/>
                              <w:rPr>
                                <w:b/>
                                <w:bCs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ความเห็นผู้อำนวย</w:t>
                            </w:r>
                            <w:r w:rsidR="00FD645D"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การโรงเรียน</w:t>
                            </w:r>
                          </w:p>
                          <w:p w14:paraId="51FB7236" w14:textId="1CBBBD14" w:rsidR="00014C76" w:rsidRDefault="00014C76" w:rsidP="00014C76"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  <w:r w:rsidR="00FD645D">
                              <w:t>..........................................................................................</w:t>
                            </w:r>
                          </w:p>
                          <w:p w14:paraId="36595311" w14:textId="77777777" w:rsidR="00014C76" w:rsidRPr="00FD645D" w:rsidRDefault="00014C76" w:rsidP="00014C76">
                            <w:pPr>
                              <w:spacing w:after="0"/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14:paraId="1BD477AA" w14:textId="443E4F03" w:rsidR="00014C76" w:rsidRDefault="00014C76" w:rsidP="00FD645D">
                            <w:pPr>
                              <w:spacing w:after="0"/>
                              <w:ind w:left="504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ลงชื่อ                                      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</w:t>
                            </w:r>
                            <w:r w:rsidR="00FD645D">
                              <w:rPr>
                                <w:cs/>
                              </w:rPr>
                              <w:tab/>
                            </w:r>
                            <w:r w:rsidR="00FD645D">
                              <w:rPr>
                                <w:rFonts w:hint="cs"/>
                                <w:cs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cs/>
                              </w:rPr>
                              <w:t>(</w:t>
                            </w:r>
                            <w:r w:rsidR="00FD645D">
                              <w:rPr>
                                <w:rFonts w:hint="cs"/>
                                <w:cs/>
                              </w:rPr>
                              <w:t>นางชรินรัตน์  สีทา</w:t>
                            </w:r>
                            <w:r>
                              <w:rPr>
                                <w:rFonts w:hint="cs"/>
                                <w:cs/>
                              </w:rPr>
                              <w:t>)</w:t>
                            </w:r>
                          </w:p>
                          <w:p w14:paraId="40FF68FC" w14:textId="59E60B23" w:rsidR="00014C76" w:rsidRDefault="00FD645D" w:rsidP="00FD645D">
                            <w:pPr>
                              <w:spacing w:after="0"/>
                              <w:rPr>
                                <w:cs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rFonts w:hint="cs"/>
                                <w:cs/>
                              </w:rPr>
                              <w:t>ผู้อำนวยการโรงเรียนลาดยาววิทยาค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0846CC" id="_x0000_s1030" type="#_x0000_t202" style="position:absolute;margin-left:0;margin-top:91.4pt;width:466.5pt;height:130.5pt;z-index:251691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">
                <v:textbox>
                  <w:txbxContent>
                    <w:p w14:paraId="5AE3031E" w14:textId="122C6D4D" w:rsidR="00014C76" w:rsidRDefault="00014C76" w:rsidP="00FD645D">
                      <w:pPr>
                        <w:spacing w:after="0"/>
                        <w:rPr>
                          <w:b/>
                          <w:bCs/>
                          <w:cs/>
                        </w:rPr>
                      </w:pPr>
                      <w:r>
                        <w:rPr>
                          <w:rFonts w:hint="cs"/>
                          <w:b/>
                          <w:bCs/>
                          <w:cs/>
                        </w:rPr>
                        <w:t>ความเห็นผู้อำนวย</w:t>
                      </w:r>
                      <w:r w:rsidR="00FD645D">
                        <w:rPr>
                          <w:rFonts w:hint="cs"/>
                          <w:b/>
                          <w:bCs/>
                          <w:cs/>
                        </w:rPr>
                        <w:t>การโรงเรียน</w:t>
                      </w:r>
                    </w:p>
                    <w:p w14:paraId="51FB7236" w14:textId="1CBBBD14" w:rsidR="00014C76" w:rsidRDefault="00014C76" w:rsidP="00014C76"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  <w:r w:rsidR="00FD645D">
                        <w:t>..........................................................................................</w:t>
                      </w:r>
                    </w:p>
                    <w:p w14:paraId="36595311" w14:textId="77777777" w:rsidR="00014C76" w:rsidRPr="00FD645D" w:rsidRDefault="00014C76" w:rsidP="00014C76">
                      <w:pPr>
                        <w:spacing w:after="0"/>
                        <w:rPr>
                          <w:sz w:val="22"/>
                          <w:szCs w:val="22"/>
                        </w:rPr>
                      </w:pPr>
                    </w:p>
                    <w:p w14:paraId="1BD477AA" w14:textId="443E4F03" w:rsidR="00014C76" w:rsidRDefault="00014C76" w:rsidP="00FD645D">
                      <w:pPr>
                        <w:spacing w:after="0"/>
                        <w:ind w:left="5040"/>
                      </w:pPr>
                      <w:r>
                        <w:rPr>
                          <w:rFonts w:hint="cs"/>
                          <w:cs/>
                        </w:rPr>
                        <w:t xml:space="preserve">ลงชื่อ                                      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</w:t>
                      </w:r>
                      <w:r w:rsidR="00FD645D">
                        <w:rPr>
                          <w:cs/>
                        </w:rPr>
                        <w:tab/>
                      </w:r>
                      <w:r w:rsidR="00FD645D">
                        <w:rPr>
                          <w:rFonts w:hint="cs"/>
                          <w:cs/>
                        </w:rPr>
                        <w:t xml:space="preserve">  </w:t>
                      </w:r>
                      <w:r>
                        <w:rPr>
                          <w:rFonts w:hint="cs"/>
                          <w:cs/>
                        </w:rPr>
                        <w:t>(</w:t>
                      </w:r>
                      <w:r w:rsidR="00FD645D">
                        <w:rPr>
                          <w:rFonts w:hint="cs"/>
                          <w:cs/>
                        </w:rPr>
                        <w:t>นางชรินรัตน์  สีทา</w:t>
                      </w:r>
                      <w:r>
                        <w:rPr>
                          <w:rFonts w:hint="cs"/>
                          <w:cs/>
                        </w:rPr>
                        <w:t>)</w:t>
                      </w:r>
                    </w:p>
                    <w:p w14:paraId="40FF68FC" w14:textId="59E60B23" w:rsidR="00014C76" w:rsidRDefault="00FD645D" w:rsidP="00FD645D">
                      <w:pPr>
                        <w:spacing w:after="0"/>
                        <w:rPr>
                          <w:cs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rFonts w:hint="cs"/>
                          <w:cs/>
                        </w:rPr>
                        <w:t>ผู้อำนวยการโรงเรียนลาดยาววิทยาคม</w:t>
                      </w:r>
                    </w:p>
                  </w:txbxContent>
                </v:textbox>
              </v:shape>
            </w:pict>
          </mc:Fallback>
        </mc:AlternateContent>
      </w:r>
      <w:r w:rsidR="00482CF7">
        <w:rPr>
          <w:b/>
          <w:bCs/>
          <w:color w:val="EE0000"/>
        </w:rPr>
        <w:br w:type="page"/>
      </w:r>
    </w:p>
    <w:p w14:paraId="7CC57F8C" w14:textId="77777777" w:rsidR="0095088E" w:rsidRDefault="0095088E" w:rsidP="001547F5">
      <w:pPr>
        <w:tabs>
          <w:tab w:val="left" w:pos="284"/>
        </w:tabs>
        <w:spacing w:after="0"/>
        <w:jc w:val="center"/>
        <w:rPr>
          <w:b/>
          <w:bCs/>
          <w:color w:val="EE0000"/>
        </w:rPr>
        <w:sectPr w:rsidR="0095088E" w:rsidSect="00014C76">
          <w:type w:val="continuous"/>
          <w:pgSz w:w="11906" w:h="16838" w:code="9"/>
          <w:pgMar w:top="1440" w:right="851" w:bottom="1418" w:left="1440" w:header="720" w:footer="720" w:gutter="0"/>
          <w:cols w:space="706"/>
          <w:docGrid w:linePitch="360"/>
        </w:sectPr>
      </w:pPr>
    </w:p>
    <w:p w14:paraId="65B9D8C6" w14:textId="25975E40" w:rsidR="00BD0A33" w:rsidRPr="00482CF7" w:rsidRDefault="00BD0A33" w:rsidP="001547F5">
      <w:pPr>
        <w:tabs>
          <w:tab w:val="left" w:pos="284"/>
        </w:tabs>
        <w:spacing w:after="0"/>
        <w:jc w:val="center"/>
        <w:rPr>
          <w:b/>
          <w:bCs/>
          <w:color w:val="EE0000"/>
        </w:rPr>
      </w:pPr>
      <w:r w:rsidRPr="00482CF7">
        <w:rPr>
          <w:b/>
          <w:bCs/>
          <w:color w:val="EE0000"/>
        </w:rPr>
        <w:lastRenderedPageBreak/>
        <w:t>*</w:t>
      </w:r>
      <w:r w:rsidRPr="00482CF7">
        <w:rPr>
          <w:rFonts w:hint="cs"/>
          <w:b/>
          <w:bCs/>
          <w:color w:val="EE0000"/>
          <w:cs/>
        </w:rPr>
        <w:t>ตัวอย่าง</w:t>
      </w:r>
      <w:r w:rsidRPr="00482CF7">
        <w:rPr>
          <w:b/>
          <w:bCs/>
          <w:color w:val="EE0000"/>
        </w:rPr>
        <w:t>*</w:t>
      </w:r>
    </w:p>
    <w:p w14:paraId="4452B8CF" w14:textId="28732E09" w:rsidR="00C01E71" w:rsidRDefault="00C01E71" w:rsidP="001547F5">
      <w:pPr>
        <w:tabs>
          <w:tab w:val="left" w:pos="284"/>
        </w:tabs>
        <w:spacing w:after="0"/>
        <w:jc w:val="center"/>
        <w:rPr>
          <w:b/>
          <w:bCs/>
        </w:rPr>
      </w:pPr>
      <w:r>
        <w:rPr>
          <w:rFonts w:hint="cs"/>
          <w:b/>
          <w:bCs/>
          <w:cs/>
        </w:rPr>
        <w:t>แบบประเมินความสอดคล้องของแบบทดสอบวัด</w:t>
      </w:r>
      <w:r w:rsidR="00A954F7">
        <w:rPr>
          <w:rFonts w:hint="cs"/>
          <w:b/>
          <w:bCs/>
          <w:cs/>
        </w:rPr>
        <w:t>ผลสัมฤทธิ์ทางการเรียน</w:t>
      </w:r>
    </w:p>
    <w:p w14:paraId="4F3179C8" w14:textId="6EE9CFFD" w:rsidR="001547F5" w:rsidRDefault="001547F5" w:rsidP="001547F5">
      <w:pPr>
        <w:tabs>
          <w:tab w:val="left" w:pos="284"/>
        </w:tabs>
        <w:spacing w:after="0"/>
        <w:jc w:val="center"/>
        <w:rPr>
          <w:b/>
          <w:bCs/>
        </w:rPr>
      </w:pPr>
      <w:r w:rsidRPr="001547F5">
        <w:rPr>
          <w:b/>
          <w:bCs/>
          <w:cs/>
        </w:rPr>
        <w:t>รหัสวิชา ค22101</w:t>
      </w:r>
      <w:r>
        <w:rPr>
          <w:b/>
          <w:bCs/>
        </w:rPr>
        <w:t xml:space="preserve"> </w:t>
      </w:r>
      <w:r w:rsidRPr="001547F5">
        <w:rPr>
          <w:b/>
          <w:bCs/>
          <w:cs/>
        </w:rPr>
        <w:t>รายวิชา คณิตศาสตร์</w:t>
      </w:r>
      <w:r>
        <w:rPr>
          <w:rFonts w:hint="cs"/>
          <w:b/>
          <w:bCs/>
          <w:cs/>
        </w:rPr>
        <w:t xml:space="preserve"> ระดับ </w:t>
      </w:r>
      <w:r w:rsidRPr="001547F5">
        <w:rPr>
          <w:b/>
          <w:bCs/>
          <w:cs/>
        </w:rPr>
        <w:t>ชั้นมัธยมศึกษาปีที่ 2</w:t>
      </w:r>
      <w:bookmarkEnd w:id="0"/>
    </w:p>
    <w:p w14:paraId="332309EA" w14:textId="77777777" w:rsidR="001547F5" w:rsidRPr="001547F5" w:rsidRDefault="001547F5" w:rsidP="001547F5">
      <w:pPr>
        <w:tabs>
          <w:tab w:val="left" w:pos="284"/>
        </w:tabs>
        <w:spacing w:after="0"/>
        <w:jc w:val="center"/>
        <w:rPr>
          <w:b/>
          <w:bCs/>
          <w:sz w:val="24"/>
          <w:szCs w:val="24"/>
          <w:cs/>
        </w:rPr>
      </w:pPr>
    </w:p>
    <w:p w14:paraId="3488A954" w14:textId="0E815B22" w:rsidR="00C01E71" w:rsidRDefault="00C01E71" w:rsidP="001547F5">
      <w:pPr>
        <w:tabs>
          <w:tab w:val="left" w:pos="284"/>
        </w:tabs>
        <w:rPr>
          <w:cs/>
        </w:rPr>
      </w:pPr>
      <w:r>
        <w:rPr>
          <w:rFonts w:hint="cs"/>
          <w:b/>
          <w:bCs/>
          <w:cs/>
        </w:rPr>
        <w:t>คำชี้แจง</w:t>
      </w:r>
      <w:r>
        <w:rPr>
          <w:b/>
          <w:bCs/>
          <w:cs/>
        </w:rPr>
        <w:br/>
      </w:r>
      <w:r>
        <w:rPr>
          <w:b/>
          <w:bCs/>
          <w:cs/>
        </w:rPr>
        <w:tab/>
      </w:r>
      <w:r>
        <w:t xml:space="preserve">1. </w:t>
      </w:r>
      <w:r>
        <w:rPr>
          <w:rFonts w:hint="cs"/>
          <w:cs/>
        </w:rPr>
        <w:t>แบบประเมินนี้ มีวัตถุประสงค์เพื่อให้ผู้เชี่ยวชาญประเมินความสอดคล้องระหว่างแบบทดสอบก</w:t>
      </w:r>
      <w:r w:rsidR="00C60EA2">
        <w:rPr>
          <w:rFonts w:hint="cs"/>
          <w:cs/>
        </w:rPr>
        <w:t>ับมาตรฐานการเรียนรู้และตัวชี้วัด/</w:t>
      </w:r>
      <w:r w:rsidR="00014C76">
        <w:rPr>
          <w:rFonts w:hint="cs"/>
          <w:cs/>
        </w:rPr>
        <w:t>ผลการเรียนรู้</w:t>
      </w:r>
      <w:r w:rsidR="00C60EA2">
        <w:rPr>
          <w:rFonts w:hint="cs"/>
          <w:cs/>
        </w:rPr>
        <w:t xml:space="preserve"> </w:t>
      </w:r>
      <w:r>
        <w:rPr>
          <w:rFonts w:hint="cs"/>
          <w:cs/>
        </w:rPr>
        <w:t xml:space="preserve">ชั้นมัธยมศึกษาปีที่ </w:t>
      </w:r>
      <w:r>
        <w:t>2</w:t>
      </w:r>
      <w:r>
        <w:rPr>
          <w:rFonts w:hint="cs"/>
          <w:cs/>
        </w:rPr>
        <w:t xml:space="preserve"> </w:t>
      </w:r>
      <w:r w:rsidR="00C60EA2">
        <w:rPr>
          <w:rFonts w:hint="cs"/>
          <w:cs/>
        </w:rPr>
        <w:t>รหัสวิชา</w:t>
      </w:r>
      <w:r w:rsidR="00C60EA2">
        <w:t xml:space="preserve"> </w:t>
      </w:r>
      <w:r w:rsidR="00C60EA2">
        <w:rPr>
          <w:rFonts w:hint="cs"/>
          <w:cs/>
        </w:rPr>
        <w:t>ค22101</w:t>
      </w:r>
      <w:r w:rsidR="00AD5A9C">
        <w:rPr>
          <w:rFonts w:hint="cs"/>
          <w:cs/>
        </w:rPr>
        <w:t xml:space="preserve"> </w:t>
      </w:r>
      <w:r>
        <w:rPr>
          <w:rFonts w:hint="cs"/>
          <w:cs/>
        </w:rPr>
        <w:t xml:space="preserve">รายวิชา คณิตศาสตร์ </w:t>
      </w:r>
      <w:r w:rsidR="00C60EA2">
        <w:rPr>
          <w:cs/>
        </w:rPr>
        <w:br/>
      </w:r>
      <w:r>
        <w:tab/>
        <w:t xml:space="preserve">2. </w:t>
      </w:r>
      <w:r>
        <w:rPr>
          <w:rFonts w:hint="cs"/>
          <w:cs/>
        </w:rPr>
        <w:t xml:space="preserve">ขอความกรุณาท่านผู้เชี่ยวชาญโปรดพิจารณาว่าข้อสอบแต่ละข้อ สอดคล้องกับความสามารถในการเชื่อมโยงทางคณิตศาสตร์หรือไม่ โดยให้ทำเครื่องหมาย </w:t>
      </w:r>
      <w:r w:rsidRPr="00C01E71">
        <w:t>√</w:t>
      </w:r>
      <w:r>
        <w:rPr>
          <w:rFonts w:hint="cs"/>
          <w:cs/>
        </w:rPr>
        <w:t xml:space="preserve"> ลงในช่องผลการประเมินตามความเห็นของท่านดังต่อไปนี้</w:t>
      </w:r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 xml:space="preserve">ทำเครื่องหมาย </w:t>
      </w:r>
      <w:r w:rsidRPr="00C01E71">
        <w:t>√</w:t>
      </w:r>
      <w:r>
        <w:rPr>
          <w:rFonts w:hint="cs"/>
          <w:cs/>
        </w:rPr>
        <w:t xml:space="preserve"> ในช่อง </w:t>
      </w:r>
      <w:r>
        <w:t>+1</w:t>
      </w:r>
      <w:r>
        <w:rPr>
          <w:rFonts w:hint="cs"/>
          <w:cs/>
        </w:rPr>
        <w:t xml:space="preserve">  เมื่อเห็นว่าสอดคล้อง</w:t>
      </w:r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 xml:space="preserve">ทำเครื่องหมาย </w:t>
      </w:r>
      <w:r w:rsidRPr="00C01E71">
        <w:t>√</w:t>
      </w:r>
      <w:r>
        <w:rPr>
          <w:rFonts w:hint="cs"/>
          <w:cs/>
        </w:rPr>
        <w:t xml:space="preserve"> ในช่อง </w:t>
      </w:r>
      <w:r>
        <w:t>0</w:t>
      </w:r>
      <w:r>
        <w:rPr>
          <w:rFonts w:hint="cs"/>
          <w:cs/>
        </w:rPr>
        <w:t xml:space="preserve">  </w:t>
      </w:r>
      <w:r>
        <w:t xml:space="preserve"> </w:t>
      </w:r>
      <w:r>
        <w:rPr>
          <w:rFonts w:hint="cs"/>
          <w:cs/>
        </w:rPr>
        <w:t>เมื่อเห็นว่าไม่แน่ใจ</w:t>
      </w:r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 xml:space="preserve">ทำเครื่องหมาย </w:t>
      </w:r>
      <w:r w:rsidRPr="00C01E71">
        <w:t>√</w:t>
      </w:r>
      <w:r>
        <w:rPr>
          <w:rFonts w:hint="cs"/>
          <w:cs/>
        </w:rPr>
        <w:t xml:space="preserve"> ในช่อง </w:t>
      </w:r>
      <w:r>
        <w:t>-1</w:t>
      </w:r>
      <w:r>
        <w:rPr>
          <w:rFonts w:hint="cs"/>
          <w:cs/>
        </w:rPr>
        <w:t xml:space="preserve">  เมื่อเห็นว่าไม่สอดคล้อง</w:t>
      </w:r>
      <w:r>
        <w:br/>
      </w:r>
      <w:r>
        <w:tab/>
        <w:t xml:space="preserve">3. </w:t>
      </w:r>
      <w:r>
        <w:rPr>
          <w:rFonts w:hint="cs"/>
          <w:cs/>
        </w:rPr>
        <w:t>หากท่านมีข้อเสนอแนะอื่นใดเพิ่มเติม ให้เขียนลงในช่อง “ข้อเสนอแนะ” เพื่อเป็นประโยชน์ในการปรับปรุงแบบทดสอบวัดความสามารถในการเชื่อมโยงคณิตศาสตร์ ให้ม</w:t>
      </w:r>
      <w:r w:rsidR="00C60EA2">
        <w:rPr>
          <w:rFonts w:hint="cs"/>
          <w:cs/>
        </w:rPr>
        <w:t>ี</w:t>
      </w:r>
      <w:r>
        <w:rPr>
          <w:rFonts w:hint="cs"/>
          <w:cs/>
        </w:rPr>
        <w:t>คุณภาพยิ่งขึ้น</w:t>
      </w:r>
      <w:r>
        <w:rPr>
          <w:cs/>
        </w:rPr>
        <w:br/>
      </w:r>
      <w:r>
        <w:rPr>
          <w:cs/>
        </w:rPr>
        <w:tab/>
      </w:r>
      <w:r>
        <w:t xml:space="preserve">4. </w:t>
      </w:r>
      <w:r>
        <w:rPr>
          <w:rFonts w:hint="cs"/>
          <w:cs/>
        </w:rPr>
        <w:t>แบบทดสอบ</w:t>
      </w:r>
      <w:r w:rsidR="00C60EA2" w:rsidRPr="00C60EA2">
        <w:rPr>
          <w:cs/>
        </w:rPr>
        <w:t>วัดผลสัมฤทธิ์ทางการเรียน</w:t>
      </w:r>
      <w:r w:rsidR="00C60EA2">
        <w:rPr>
          <w:rFonts w:hint="cs"/>
          <w:cs/>
        </w:rPr>
        <w:t>ฉบับนี้เป็นส่วนหนึ่งของการวัดและประเมินผลการเรียนรายวิชา ค22101 คณิตศาสตร์</w:t>
      </w:r>
      <w:r w:rsidR="00C60EA2">
        <w:t xml:space="preserve"> </w:t>
      </w:r>
      <w:r w:rsidR="00C60EA2">
        <w:rPr>
          <w:rFonts w:hint="cs"/>
          <w:cs/>
        </w:rPr>
        <w:t>กลุ่มสาระการเรียนรู้คณิตศาสตร์ โรงเรียนลาดยาววิทยาคม</w:t>
      </w:r>
    </w:p>
    <w:p w14:paraId="79D4C3F8" w14:textId="77777777" w:rsidR="00C01E71" w:rsidRDefault="00C01E71" w:rsidP="00C01E71">
      <w:pPr>
        <w:tabs>
          <w:tab w:val="left" w:pos="284"/>
        </w:tabs>
      </w:pPr>
    </w:p>
    <w:p w14:paraId="1EE28F27" w14:textId="47FAA153" w:rsidR="00C01E71" w:rsidRDefault="00C01E71" w:rsidP="00C60EA2">
      <w:pPr>
        <w:tabs>
          <w:tab w:val="left" w:pos="284"/>
        </w:tabs>
        <w:rPr>
          <w:cs/>
        </w:rPr>
      </w:pP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rFonts w:hint="cs"/>
          <w:cs/>
        </w:rPr>
        <w:t>นายอุกฤษฏ์   ฐากูรบุตร</w:t>
      </w:r>
      <w:r w:rsidR="00C60EA2">
        <w:rPr>
          <w:rFonts w:hint="cs"/>
          <w:cs/>
        </w:rPr>
        <w:t xml:space="preserve"> และ นางสาวอรสา  เจนถิ่นป่า</w:t>
      </w:r>
      <w:r>
        <w:rPr>
          <w:cs/>
        </w:rPr>
        <w:br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 w:rsidR="00C60EA2">
        <w:rPr>
          <w:rFonts w:hint="cs"/>
          <w:cs/>
        </w:rPr>
        <w:t xml:space="preserve">      ผู้ออกข้อสอบ</w:t>
      </w:r>
    </w:p>
    <w:p w14:paraId="6E9FE0BD" w14:textId="77777777" w:rsidR="001547F5" w:rsidRDefault="001547F5">
      <w:pPr>
        <w:rPr>
          <w:cs/>
        </w:rPr>
      </w:pPr>
      <w:r>
        <w:rPr>
          <w:cs/>
        </w:rPr>
        <w:br w:type="page"/>
      </w:r>
    </w:p>
    <w:p w14:paraId="124ED3D0" w14:textId="77777777" w:rsidR="001547F5" w:rsidRPr="00264651" w:rsidRDefault="001547F5" w:rsidP="001547F5">
      <w:pPr>
        <w:rPr>
          <w:rFonts w:eastAsia="Calibri"/>
          <w:b/>
          <w:bCs/>
        </w:rPr>
      </w:pPr>
    </w:p>
    <w:p w14:paraId="75209FF6" w14:textId="77777777" w:rsidR="001547F5" w:rsidRPr="00264651" w:rsidRDefault="001547F5" w:rsidP="001547F5">
      <w:pPr>
        <w:tabs>
          <w:tab w:val="left" w:pos="4020"/>
          <w:tab w:val="center" w:pos="4729"/>
        </w:tabs>
        <w:rPr>
          <w:rFonts w:eastAsia="Calibri"/>
          <w:b/>
          <w:bCs/>
        </w:rPr>
      </w:pPr>
      <w:r w:rsidRPr="00264651">
        <w:rPr>
          <w:rFonts w:eastAsia="Cordia New"/>
          <w:b/>
          <w:bCs/>
          <w:noProof/>
          <w:sz w:val="36"/>
          <w:szCs w:val="36"/>
        </w:rPr>
        <w:drawing>
          <wp:anchor distT="0" distB="0" distL="114300" distR="114300" simplePos="0" relativeHeight="251675648" behindDoc="1" locked="0" layoutInCell="1" allowOverlap="1" wp14:anchorId="5FD059C1" wp14:editId="2102A44E">
            <wp:simplePos x="0" y="0"/>
            <wp:positionH relativeFrom="margin">
              <wp:align>center</wp:align>
            </wp:positionH>
            <wp:positionV relativeFrom="paragraph">
              <wp:posOffset>-485775</wp:posOffset>
            </wp:positionV>
            <wp:extent cx="772957" cy="777875"/>
            <wp:effectExtent l="0" t="0" r="8255" b="3175"/>
            <wp:wrapNone/>
            <wp:docPr id="5" name="รูปภาพ 5" descr="A blue circle with a blue and yellow logo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รูปภาพ 5" descr="A blue circle with a blue and yellow logo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957" cy="777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64651">
        <w:rPr>
          <w:rFonts w:eastAsia="Calibri"/>
          <w:b/>
          <w:bCs/>
        </w:rPr>
        <w:tab/>
      </w:r>
    </w:p>
    <w:p w14:paraId="7FA5928E" w14:textId="77777777" w:rsidR="001547F5" w:rsidRPr="00264651" w:rsidRDefault="001547F5" w:rsidP="001547F5">
      <w:pPr>
        <w:jc w:val="center"/>
        <w:rPr>
          <w:rFonts w:eastAsia="Calibri"/>
          <w:b/>
          <w:bCs/>
        </w:rPr>
      </w:pPr>
      <w:r w:rsidRPr="00264651">
        <w:rPr>
          <w:rFonts w:eastAsia="Calibri"/>
          <w:b/>
          <w:bCs/>
          <w:cs/>
        </w:rPr>
        <w:t xml:space="preserve">คำอธิบายรายวิชา </w:t>
      </w:r>
    </w:p>
    <w:p w14:paraId="0DF44AE6" w14:textId="4CFA6B8F" w:rsidR="001547F5" w:rsidRPr="00143D69" w:rsidRDefault="001547F5" w:rsidP="001547F5">
      <w:pPr>
        <w:spacing w:after="0" w:line="240" w:lineRule="auto"/>
        <w:jc w:val="thaiDistribute"/>
        <w:rPr>
          <w:rFonts w:eastAsia="Cordia New"/>
        </w:rPr>
      </w:pPr>
      <w:bookmarkStart w:id="1" w:name="_Hlk199013305"/>
      <w:r w:rsidRPr="00143D69">
        <w:rPr>
          <w:rFonts w:eastAsia="Cordia New"/>
          <w:cs/>
        </w:rPr>
        <w:t>รายวิชา</w:t>
      </w:r>
      <w:r>
        <w:rPr>
          <w:rFonts w:eastAsia="Cordia New" w:hint="cs"/>
          <w:u w:val="dotted"/>
          <w:cs/>
        </w:rPr>
        <w:t xml:space="preserve">              คณิตศาสตร์     </w:t>
      </w:r>
      <w:r w:rsidRPr="00143D69">
        <w:rPr>
          <w:rFonts w:eastAsia="Cordia New"/>
          <w:u w:val="dotted"/>
          <w:cs/>
        </w:rPr>
        <w:tab/>
      </w:r>
      <w:r w:rsidRPr="00143D69">
        <w:rPr>
          <w:rFonts w:eastAsia="Cordia New"/>
          <w:u w:val="dotted"/>
          <w:cs/>
        </w:rPr>
        <w:tab/>
      </w:r>
      <w:r>
        <w:rPr>
          <w:rFonts w:eastAsia="Cordia New" w:hint="cs"/>
          <w:u w:val="dotted"/>
          <w:cs/>
        </w:rPr>
        <w:t xml:space="preserve">   </w:t>
      </w:r>
      <w:r w:rsidRPr="00143D69">
        <w:rPr>
          <w:rFonts w:eastAsia="Cordia New"/>
          <w:cs/>
        </w:rPr>
        <w:t>รหัสวิชา</w:t>
      </w:r>
      <w:r w:rsidRPr="00143D69">
        <w:rPr>
          <w:rFonts w:eastAsia="Cordia New" w:hint="cs"/>
          <w:cs/>
        </w:rPr>
        <w:t xml:space="preserve"> </w:t>
      </w:r>
      <w:r>
        <w:rPr>
          <w:rFonts w:eastAsia="Cordia New" w:hint="cs"/>
          <w:u w:val="dotted"/>
          <w:cs/>
        </w:rPr>
        <w:t xml:space="preserve">        ค22101</w:t>
      </w:r>
      <w:r w:rsidRPr="00143D69">
        <w:rPr>
          <w:rFonts w:eastAsia="Cordia New"/>
          <w:u w:val="dotted"/>
        </w:rPr>
        <w:tab/>
      </w:r>
      <w:r w:rsidRPr="00143D69">
        <w:rPr>
          <w:rFonts w:eastAsia="Cordia New"/>
          <w:u w:val="dotted"/>
        </w:rPr>
        <w:tab/>
      </w:r>
      <w:r w:rsidRPr="00143D69">
        <w:rPr>
          <w:rFonts w:eastAsia="Cordia New"/>
          <w:u w:val="dotted"/>
        </w:rPr>
        <w:tab/>
      </w:r>
      <w:r w:rsidRPr="00143D69">
        <w:rPr>
          <w:rFonts w:eastAsia="Cordia New"/>
          <w:u w:val="dotted"/>
        </w:rPr>
        <w:tab/>
      </w:r>
    </w:p>
    <w:p w14:paraId="6FEA1006" w14:textId="77777777" w:rsidR="001547F5" w:rsidRPr="00143D69" w:rsidRDefault="001547F5" w:rsidP="001547F5">
      <w:pPr>
        <w:spacing w:after="0" w:line="240" w:lineRule="auto"/>
        <w:jc w:val="thaiDistribute"/>
        <w:rPr>
          <w:rFonts w:eastAsia="Cordia New"/>
        </w:rPr>
      </w:pPr>
      <w:r w:rsidRPr="00143D69">
        <w:rPr>
          <w:rFonts w:eastAsia="Cordia New"/>
          <w:cs/>
        </w:rPr>
        <w:t>ชั้นม</w:t>
      </w:r>
      <w:r w:rsidRPr="00143D69">
        <w:rPr>
          <w:rFonts w:eastAsia="Cordia New" w:hint="cs"/>
          <w:cs/>
        </w:rPr>
        <w:t xml:space="preserve">ัธยมศึกษาปีที่ </w:t>
      </w:r>
      <w:r>
        <w:rPr>
          <w:rFonts w:eastAsia="Cordia New" w:hint="cs"/>
          <w:u w:val="dotted"/>
          <w:cs/>
        </w:rPr>
        <w:t xml:space="preserve">          2</w:t>
      </w:r>
      <w:r w:rsidRPr="00143D69">
        <w:rPr>
          <w:rFonts w:eastAsia="Cordia New" w:hint="cs"/>
          <w:u w:val="dotted"/>
          <w:cs/>
        </w:rPr>
        <w:t xml:space="preserve"> </w:t>
      </w:r>
      <w:r w:rsidRPr="00143D69">
        <w:rPr>
          <w:rFonts w:eastAsia="Cordia New"/>
          <w:u w:val="dotted"/>
          <w:cs/>
        </w:rPr>
        <w:tab/>
      </w:r>
      <w:r>
        <w:rPr>
          <w:rFonts w:eastAsia="Cordia New" w:hint="cs"/>
          <w:u w:val="dotted"/>
          <w:cs/>
        </w:rPr>
        <w:t xml:space="preserve">    </w:t>
      </w:r>
      <w:r w:rsidRPr="00143D69">
        <w:rPr>
          <w:rFonts w:eastAsia="Cordia New"/>
          <w:cs/>
        </w:rPr>
        <w:t>เวลา</w:t>
      </w:r>
      <w:r w:rsidRPr="00143D69">
        <w:rPr>
          <w:rFonts w:eastAsia="Cordia New" w:hint="cs"/>
          <w:cs/>
        </w:rPr>
        <w:t xml:space="preserve"> </w:t>
      </w:r>
      <w:r w:rsidRPr="00143D69">
        <w:rPr>
          <w:rFonts w:eastAsia="Cordia New"/>
          <w:u w:val="dotted"/>
        </w:rPr>
        <w:tab/>
      </w:r>
      <w:r>
        <w:rPr>
          <w:rFonts w:eastAsia="Cordia New" w:hint="cs"/>
          <w:u w:val="dotted"/>
          <w:cs/>
        </w:rPr>
        <w:t>3</w:t>
      </w:r>
      <w:r w:rsidRPr="00143D69">
        <w:rPr>
          <w:rFonts w:eastAsia="Cordia New"/>
          <w:u w:val="dotted"/>
        </w:rPr>
        <w:t xml:space="preserve"> </w:t>
      </w:r>
      <w:r w:rsidRPr="00143D69">
        <w:rPr>
          <w:rFonts w:eastAsia="Cordia New"/>
          <w:u w:val="dotted"/>
          <w:cs/>
        </w:rPr>
        <w:tab/>
      </w:r>
      <w:r w:rsidRPr="00143D69">
        <w:rPr>
          <w:rFonts w:eastAsia="Cordia New"/>
          <w:cs/>
        </w:rPr>
        <w:t xml:space="preserve">ชั่วโมง </w:t>
      </w:r>
      <w:r w:rsidRPr="00143D69">
        <w:rPr>
          <w:rFonts w:eastAsia="Cordia New"/>
        </w:rPr>
        <w:t>/</w:t>
      </w:r>
      <w:r w:rsidRPr="00143D69">
        <w:rPr>
          <w:rFonts w:eastAsia="Cordia New"/>
          <w:cs/>
        </w:rPr>
        <w:t xml:space="preserve"> สัปดาห์  รวม </w:t>
      </w:r>
      <w:r w:rsidRPr="00143D69">
        <w:rPr>
          <w:rFonts w:eastAsia="Cordia New"/>
          <w:u w:val="dotted"/>
        </w:rPr>
        <w:tab/>
      </w:r>
      <w:r>
        <w:rPr>
          <w:rFonts w:eastAsia="Cordia New" w:hint="cs"/>
          <w:u w:val="dotted"/>
          <w:cs/>
        </w:rPr>
        <w:t>60</w:t>
      </w:r>
      <w:r w:rsidRPr="00143D69">
        <w:rPr>
          <w:rFonts w:eastAsia="Cordia New"/>
          <w:u w:val="dotted"/>
        </w:rPr>
        <w:t xml:space="preserve"> </w:t>
      </w:r>
      <w:r w:rsidRPr="00143D69">
        <w:rPr>
          <w:rFonts w:eastAsia="Cordia New"/>
          <w:u w:val="dotted"/>
        </w:rPr>
        <w:tab/>
      </w:r>
      <w:r w:rsidRPr="00143D69">
        <w:rPr>
          <w:rFonts w:eastAsia="Cordia New"/>
          <w:cs/>
        </w:rPr>
        <w:t xml:space="preserve">ชั่วโมง </w:t>
      </w:r>
      <w:r w:rsidRPr="00143D69">
        <w:rPr>
          <w:rFonts w:eastAsia="Cordia New"/>
        </w:rPr>
        <w:t>/</w:t>
      </w:r>
      <w:r w:rsidRPr="00143D69">
        <w:rPr>
          <w:rFonts w:eastAsia="Cordia New"/>
          <w:cs/>
        </w:rPr>
        <w:t xml:space="preserve"> ภาคเรียน</w:t>
      </w:r>
    </w:p>
    <w:bookmarkEnd w:id="1"/>
    <w:p w14:paraId="0175B869" w14:textId="77777777" w:rsidR="001547F5" w:rsidRPr="00264651" w:rsidRDefault="001547F5" w:rsidP="001547F5">
      <w:pPr>
        <w:rPr>
          <w:rFonts w:eastAsia="Calibri"/>
        </w:rPr>
      </w:pPr>
      <w:r w:rsidRPr="00264651">
        <w:rPr>
          <w:rFonts w:eastAsia="Calibri"/>
        </w:rPr>
        <w:t>----------------------------------------------------------------------------------------------------------------------------------------</w:t>
      </w:r>
    </w:p>
    <w:p w14:paraId="1C303BEF" w14:textId="77777777" w:rsidR="001547F5" w:rsidRDefault="001547F5" w:rsidP="001547F5">
      <w:pPr>
        <w:spacing w:after="0"/>
        <w:ind w:firstLine="720"/>
        <w:jc w:val="thaiDistribute"/>
        <w:rPr>
          <w:rFonts w:eastAsia="Calibri"/>
        </w:rPr>
      </w:pPr>
      <w:r w:rsidRPr="000A4B68">
        <w:rPr>
          <w:rFonts w:eastAsia="Calibri"/>
          <w:cs/>
        </w:rPr>
        <w:t>ศึกษาเกี่ยวกับการเขียนเศษส่วนให้อยู่ในรูปทศนิยมซ้ำ การเขียนทศนิยมซ้ำให้อยู่ในรูปเศษส่วน จำนวนจริง สมบัติของจำนวนจริง รากที่สอง การหารากที่สองโดยการแยกตัวประกอบ การหารากที่สองโดยการประมาณค่า การหารากที่สองโดยการเปิดตาราง รากที่สาม การหารากที่สามโดยการแยกตัวประกอบ การหารากที่สาม</w:t>
      </w:r>
      <w:r>
        <w:rPr>
          <w:rFonts w:eastAsia="Calibri"/>
          <w:cs/>
        </w:rPr>
        <w:br/>
      </w:r>
      <w:r w:rsidRPr="000A4B68">
        <w:rPr>
          <w:rFonts w:eastAsia="Calibri"/>
          <w:cs/>
        </w:rPr>
        <w:t>โดยการประมาณค่า การหารากที่สามโดยการเปิดตาราง และการนำความรู้เกี่ยวกับจำนวนจริงไปใช้ในชีวิตจริง ทฤษฎีบทพีทาโกรัส บทกลับของทฤษฎีบทพีทาโกรัส และการนำความรู้เกี่ยวกับทฤษฎีบทพีทาโกรัสและ</w:t>
      </w:r>
      <w:r w:rsidRPr="000A4B68">
        <w:rPr>
          <w:rFonts w:eastAsia="Calibri"/>
          <w:cs/>
        </w:rPr>
        <w:br/>
        <w:t>บทกลับไปใช้ในชีวิตจริง ปริซึม พื้นที่ผิวของปริซึม ปริมาตรของปริซึม การนำความรู้เกี่ยวกับพื้นที่ผิวและปริมาตรของปริซึมไปใช้ในชีวิตจริง ทรงกระบอก พื้นที่ผิวของทรงกระบอก ปริมาตรของทรงกระบอก และการนำความรู้เกี่ยวกับพื้นที่ผิวและปริมาตรของทรงกระบอกไปใช้ในชีวิตจริง การแปลงทางเรขาคณิต การเลื่อนขนาน การสะท้อน การหมุน ความสัมพันธ์ของการเลื่อนขนาน การสะท้อน และการหมุน และการนำ</w:t>
      </w:r>
      <w:r w:rsidRPr="000A4B68">
        <w:rPr>
          <w:rFonts w:eastAsia="Calibri" w:hint="cs"/>
          <w:cs/>
        </w:rPr>
        <w:t>สมบัติ</w:t>
      </w:r>
      <w:r w:rsidRPr="000A4B68">
        <w:rPr>
          <w:rFonts w:eastAsia="Calibri"/>
          <w:cs/>
        </w:rPr>
        <w:t xml:space="preserve">ของการเลื่อนขนาน </w:t>
      </w:r>
      <w:r>
        <w:rPr>
          <w:rFonts w:eastAsia="Calibri"/>
          <w:cs/>
        </w:rPr>
        <w:br/>
      </w:r>
      <w:r w:rsidRPr="000A4B68">
        <w:rPr>
          <w:rFonts w:eastAsia="Calibri"/>
          <w:cs/>
        </w:rPr>
        <w:t>การสะท้อน และการหมุนไปใช้ในชีวิตจริง เลขยกกำลังที่มีเลขชี้กำลังเป็นจำนวนเต็ม การคูณและการหาร</w:t>
      </w:r>
      <w:r>
        <w:rPr>
          <w:rFonts w:eastAsia="Calibri"/>
          <w:cs/>
        </w:rPr>
        <w:br/>
      </w:r>
      <w:r w:rsidRPr="000A4B68">
        <w:rPr>
          <w:rFonts w:eastAsia="Calibri"/>
          <w:cs/>
        </w:rPr>
        <w:t>เลขยกกำลัง เมื่อเลขชี้กำลังเป็นจำนวนเต็ม สัญกรณ์วิทยาศาสตร์ และการนำความรู้เกี่ยวกับเลขยกกำลังไปใช้ในชีวิตจริง เอกนาม การบวกและการลบเอกนาม พหุนาม การบวกและการลบพหุนาม การคูณระหว่างเอกนามกับ</w:t>
      </w:r>
      <w:r>
        <w:rPr>
          <w:rFonts w:eastAsia="Calibri"/>
          <w:cs/>
        </w:rPr>
        <w:br/>
      </w:r>
      <w:r w:rsidRPr="000A4B68">
        <w:rPr>
          <w:rFonts w:eastAsia="Calibri"/>
          <w:cs/>
        </w:rPr>
        <w:t xml:space="preserve">เอกนาม การคูณระหว่างเอกนามกับพหุนาม การคูณระหว่างพหุนามกับพหุนาม การหารเอกนามด้วยเอกนาม </w:t>
      </w:r>
      <w:r>
        <w:rPr>
          <w:rFonts w:eastAsia="Calibri"/>
          <w:cs/>
        </w:rPr>
        <w:br/>
      </w:r>
      <w:r w:rsidRPr="000A4B68">
        <w:rPr>
          <w:rFonts w:eastAsia="Calibri"/>
          <w:cs/>
        </w:rPr>
        <w:t>และการหารพหุนามด้วยเอกนาม</w:t>
      </w:r>
    </w:p>
    <w:p w14:paraId="0178049D" w14:textId="77777777" w:rsidR="001547F5" w:rsidRPr="00264651" w:rsidRDefault="001547F5" w:rsidP="001547F5">
      <w:pPr>
        <w:spacing w:before="240"/>
        <w:ind w:firstLine="720"/>
        <w:jc w:val="thaiDistribute"/>
        <w:rPr>
          <w:rFonts w:eastAsia="Calibri"/>
        </w:rPr>
      </w:pPr>
      <w:r w:rsidRPr="000A4B68">
        <w:rPr>
          <w:rFonts w:eastAsia="Calibri"/>
          <w:cs/>
        </w:rPr>
        <w:t>โดยอาศัยการศึกษา ค้นคว้า ฝึกทักษะ โดยการปฏิบัติจริง ทดลอง สรุป รายงาน เพื่อพัฒนาทักษะ กระบวนการในการคิดคำนวณ การแก้ปัญหา การให้เหตุผล การสื่อความหมายทางคณิตศาสตร์ และนำประสบการณ์ด้านความรู้ ความคิด ทักษะและกระบวนการที่ได้ไปใช้ในการเรียนรู้สิ่งต่าง ๆ และใช้ในชีวิตประจำวันอย่างสร้างสรรค์</w:t>
      </w:r>
    </w:p>
    <w:p w14:paraId="7455B045" w14:textId="77777777" w:rsidR="001547F5" w:rsidRDefault="001547F5" w:rsidP="001547F5">
      <w:pPr>
        <w:ind w:firstLine="720"/>
        <w:rPr>
          <w:rFonts w:eastAsia="Calibri"/>
        </w:rPr>
      </w:pPr>
      <w:r w:rsidRPr="000A4B68">
        <w:rPr>
          <w:rFonts w:eastAsia="Calibri"/>
          <w:cs/>
        </w:rPr>
        <w:t xml:space="preserve">เพื่อให้เห็นคุณค่าและมีเจตคติที่ดีต่อคณิตศาสตร์ สามารถทำงานได้อย่างเป็นระบบ มีระเบียบ รอบคอบ </w:t>
      </w:r>
      <w:r>
        <w:rPr>
          <w:rFonts w:eastAsia="Calibri"/>
          <w:cs/>
        </w:rPr>
        <w:br/>
      </w:r>
      <w:r w:rsidRPr="000A4B68">
        <w:rPr>
          <w:rFonts w:eastAsia="Calibri"/>
          <w:cs/>
        </w:rPr>
        <w:t>มีความรับผิดชอบ มีวิจารณญาณ มีความคิดริเริ่มสร้างสรรค์ และมีความเชื่อมั่นในตนเอง</w:t>
      </w:r>
    </w:p>
    <w:tbl>
      <w:tblPr>
        <w:tblStyle w:val="TableGrid1"/>
        <w:tblpPr w:leftFromText="180" w:rightFromText="180" w:vertAnchor="text" w:horzAnchor="margin" w:tblpXSpec="center" w:tblpY="403"/>
        <w:tblW w:w="0" w:type="auto"/>
        <w:tblLook w:val="04A0" w:firstRow="1" w:lastRow="0" w:firstColumn="1" w:lastColumn="0" w:noHBand="0" w:noVBand="1"/>
      </w:tblPr>
      <w:tblGrid>
        <w:gridCol w:w="1255"/>
        <w:gridCol w:w="3938"/>
        <w:gridCol w:w="3942"/>
      </w:tblGrid>
      <w:tr w:rsidR="001547F5" w:rsidRPr="000A4B68" w14:paraId="16A129EE" w14:textId="77777777" w:rsidTr="002114C3">
        <w:tc>
          <w:tcPr>
            <w:tcW w:w="1255" w:type="dxa"/>
            <w:tcBorders>
              <w:top w:val="single" w:sz="4" w:space="0" w:color="70C9E7"/>
              <w:left w:val="single" w:sz="4" w:space="0" w:color="70C9E7"/>
              <w:bottom w:val="single" w:sz="4" w:space="0" w:color="70C9E7"/>
              <w:right w:val="single" w:sz="4" w:space="0" w:color="70C9E7"/>
            </w:tcBorders>
            <w:shd w:val="clear" w:color="auto" w:fill="70C9E7"/>
          </w:tcPr>
          <w:p w14:paraId="1658363A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A4B68">
              <w:rPr>
                <w:rFonts w:hint="cs"/>
                <w:b/>
                <w:bCs/>
                <w:color w:val="FFFFFF" w:themeColor="background1"/>
                <w:cs/>
              </w:rPr>
              <w:t>มาตรฐาน</w:t>
            </w:r>
          </w:p>
        </w:tc>
        <w:tc>
          <w:tcPr>
            <w:tcW w:w="3938" w:type="dxa"/>
            <w:tcBorders>
              <w:top w:val="single" w:sz="4" w:space="0" w:color="70C9E7"/>
              <w:left w:val="single" w:sz="4" w:space="0" w:color="70C9E7"/>
              <w:bottom w:val="single" w:sz="4" w:space="0" w:color="70C9E7"/>
              <w:right w:val="single" w:sz="4" w:space="0" w:color="70C9E7"/>
            </w:tcBorders>
          </w:tcPr>
          <w:p w14:paraId="51250CBC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A4B68">
              <w:rPr>
                <w:rFonts w:hint="cs"/>
                <w:b/>
                <w:bCs/>
                <w:cs/>
              </w:rPr>
              <w:t>ตัวชี้วัดระหว่างทาง</w:t>
            </w:r>
          </w:p>
        </w:tc>
        <w:tc>
          <w:tcPr>
            <w:tcW w:w="3942" w:type="dxa"/>
            <w:tcBorders>
              <w:top w:val="single" w:sz="4" w:space="0" w:color="70C9E7"/>
              <w:left w:val="single" w:sz="4" w:space="0" w:color="70C9E7"/>
              <w:bottom w:val="single" w:sz="4" w:space="0" w:color="70C9E7"/>
              <w:right w:val="single" w:sz="4" w:space="0" w:color="70C9E7"/>
            </w:tcBorders>
          </w:tcPr>
          <w:p w14:paraId="156674F2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A4B68">
              <w:rPr>
                <w:rFonts w:hint="cs"/>
                <w:b/>
                <w:bCs/>
                <w:cs/>
              </w:rPr>
              <w:t>ตัวชี้วัดปลายทาง</w:t>
            </w:r>
          </w:p>
        </w:tc>
      </w:tr>
      <w:tr w:rsidR="001547F5" w:rsidRPr="000A4B68" w14:paraId="70441CEC" w14:textId="77777777" w:rsidTr="002114C3">
        <w:tc>
          <w:tcPr>
            <w:tcW w:w="1255" w:type="dxa"/>
            <w:tcBorders>
              <w:top w:val="single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  <w:shd w:val="clear" w:color="auto" w:fill="DEEAF6" w:themeFill="accent5" w:themeFillTint="33"/>
          </w:tcPr>
          <w:p w14:paraId="3FD243E9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s/>
              </w:rPr>
            </w:pPr>
            <w:r w:rsidRPr="000A4B68">
              <w:rPr>
                <w:rFonts w:hint="cs"/>
                <w:b/>
                <w:bCs/>
                <w:cs/>
              </w:rPr>
              <w:t>มฐ. ค 1.1</w:t>
            </w:r>
          </w:p>
        </w:tc>
        <w:tc>
          <w:tcPr>
            <w:tcW w:w="3938" w:type="dxa"/>
            <w:tcBorders>
              <w:top w:val="single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0084212F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</w:rPr>
            </w:pPr>
            <w:r w:rsidRPr="000A4B68">
              <w:rPr>
                <w:rFonts w:hint="cs"/>
                <w:color w:val="000000" w:themeColor="text1"/>
                <w:cs/>
              </w:rPr>
              <w:t>ม.2/1</w:t>
            </w:r>
          </w:p>
        </w:tc>
        <w:tc>
          <w:tcPr>
            <w:tcW w:w="3942" w:type="dxa"/>
            <w:tcBorders>
              <w:top w:val="single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67F9ABE3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cs/>
              </w:rPr>
            </w:pPr>
            <w:r w:rsidRPr="000A4B68">
              <w:rPr>
                <w:rFonts w:hint="cs"/>
                <w:cs/>
              </w:rPr>
              <w:t>ม.2/2</w:t>
            </w:r>
          </w:p>
        </w:tc>
      </w:tr>
      <w:tr w:rsidR="001547F5" w:rsidRPr="000A4B68" w14:paraId="1785E9CC" w14:textId="77777777" w:rsidTr="002114C3">
        <w:tc>
          <w:tcPr>
            <w:tcW w:w="1255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  <w:shd w:val="clear" w:color="auto" w:fill="DEEAF6" w:themeFill="accent5" w:themeFillTint="33"/>
          </w:tcPr>
          <w:p w14:paraId="00167FE7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A4B68">
              <w:rPr>
                <w:rFonts w:hint="cs"/>
                <w:b/>
                <w:bCs/>
                <w:cs/>
              </w:rPr>
              <w:t>มฐ. ค 1.2</w:t>
            </w:r>
          </w:p>
        </w:tc>
        <w:tc>
          <w:tcPr>
            <w:tcW w:w="3938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7A355F43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</w:rPr>
            </w:pPr>
            <w:r w:rsidRPr="000A4B68">
              <w:rPr>
                <w:rFonts w:hint="cs"/>
                <w:color w:val="000000" w:themeColor="text1"/>
                <w:cs/>
              </w:rPr>
              <w:t>ม.2/1</w:t>
            </w:r>
          </w:p>
        </w:tc>
        <w:tc>
          <w:tcPr>
            <w:tcW w:w="3942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6C947CD5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</w:pPr>
            <w:r w:rsidRPr="000A4B68">
              <w:rPr>
                <w:rFonts w:hint="cs"/>
                <w:cs/>
              </w:rPr>
              <w:t>ม.2</w:t>
            </w:r>
            <w:r w:rsidRPr="000A4B68">
              <w:t>/2</w:t>
            </w:r>
          </w:p>
        </w:tc>
      </w:tr>
      <w:tr w:rsidR="001547F5" w:rsidRPr="000A4B68" w14:paraId="3021E6A7" w14:textId="77777777" w:rsidTr="002114C3">
        <w:tc>
          <w:tcPr>
            <w:tcW w:w="1255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  <w:shd w:val="clear" w:color="auto" w:fill="DEEAF6" w:themeFill="accent5" w:themeFillTint="33"/>
          </w:tcPr>
          <w:p w14:paraId="0766F8AD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s/>
              </w:rPr>
            </w:pPr>
            <w:r w:rsidRPr="000A4B68">
              <w:rPr>
                <w:rFonts w:hint="cs"/>
                <w:b/>
                <w:bCs/>
                <w:cs/>
              </w:rPr>
              <w:t>มฐ. ค 2.1</w:t>
            </w:r>
          </w:p>
        </w:tc>
        <w:tc>
          <w:tcPr>
            <w:tcW w:w="3938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145EB5DB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3942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10733E18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cs/>
              </w:rPr>
            </w:pPr>
            <w:r w:rsidRPr="000A4B68">
              <w:rPr>
                <w:rFonts w:hint="cs"/>
                <w:cs/>
              </w:rPr>
              <w:t>ม.2/1</w:t>
            </w:r>
            <w:r w:rsidRPr="000A4B68">
              <w:t xml:space="preserve">, </w:t>
            </w:r>
            <w:r w:rsidRPr="000A4B68">
              <w:rPr>
                <w:rFonts w:hint="cs"/>
                <w:cs/>
              </w:rPr>
              <w:t>ม.2/2</w:t>
            </w:r>
          </w:p>
        </w:tc>
      </w:tr>
      <w:tr w:rsidR="001547F5" w:rsidRPr="000A4B68" w14:paraId="2848B355" w14:textId="77777777" w:rsidTr="002114C3">
        <w:tc>
          <w:tcPr>
            <w:tcW w:w="1255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  <w:shd w:val="clear" w:color="auto" w:fill="DEEAF6" w:themeFill="accent5" w:themeFillTint="33"/>
          </w:tcPr>
          <w:p w14:paraId="1F9A5688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s/>
              </w:rPr>
            </w:pPr>
            <w:r w:rsidRPr="000A4B68">
              <w:rPr>
                <w:rFonts w:hint="cs"/>
                <w:b/>
                <w:bCs/>
                <w:cs/>
              </w:rPr>
              <w:t>มฐ. ค 2.2</w:t>
            </w:r>
          </w:p>
        </w:tc>
        <w:tc>
          <w:tcPr>
            <w:tcW w:w="3938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7EF66C47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3942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4EA4EDEE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cs/>
              </w:rPr>
            </w:pPr>
            <w:r w:rsidRPr="000A4B68">
              <w:rPr>
                <w:rFonts w:hint="cs"/>
                <w:cs/>
              </w:rPr>
              <w:t>ม.2/1</w:t>
            </w:r>
            <w:r w:rsidRPr="000A4B68">
              <w:t xml:space="preserve">, </w:t>
            </w:r>
            <w:r w:rsidRPr="000A4B68">
              <w:rPr>
                <w:rFonts w:hint="cs"/>
                <w:cs/>
              </w:rPr>
              <w:t>ม.2/2</w:t>
            </w:r>
            <w:r w:rsidRPr="000A4B68">
              <w:t xml:space="preserve">, </w:t>
            </w:r>
            <w:r w:rsidRPr="000A4B68">
              <w:rPr>
                <w:rFonts w:hint="cs"/>
                <w:cs/>
              </w:rPr>
              <w:t>ม.2/3</w:t>
            </w:r>
            <w:r w:rsidRPr="000A4B68">
              <w:t xml:space="preserve">, </w:t>
            </w:r>
            <w:r w:rsidRPr="000A4B68">
              <w:rPr>
                <w:rFonts w:hint="cs"/>
                <w:cs/>
              </w:rPr>
              <w:t>ม.2/4</w:t>
            </w:r>
            <w:r w:rsidRPr="000A4B68">
              <w:t xml:space="preserve">, </w:t>
            </w:r>
            <w:r w:rsidRPr="000A4B68">
              <w:rPr>
                <w:rFonts w:hint="cs"/>
                <w:cs/>
              </w:rPr>
              <w:t>ม.2/5</w:t>
            </w:r>
          </w:p>
        </w:tc>
      </w:tr>
      <w:tr w:rsidR="001547F5" w:rsidRPr="000A4B68" w14:paraId="5FBE0C0B" w14:textId="77777777" w:rsidTr="002114C3">
        <w:tc>
          <w:tcPr>
            <w:tcW w:w="1255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  <w:shd w:val="clear" w:color="auto" w:fill="DEEAF6" w:themeFill="accent5" w:themeFillTint="33"/>
          </w:tcPr>
          <w:p w14:paraId="08147EA0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s/>
              </w:rPr>
            </w:pPr>
            <w:r w:rsidRPr="000A4B68">
              <w:rPr>
                <w:rFonts w:hint="cs"/>
                <w:b/>
                <w:bCs/>
                <w:cs/>
              </w:rPr>
              <w:t xml:space="preserve">มฐ. ค </w:t>
            </w:r>
            <w:r w:rsidRPr="000A4B68">
              <w:rPr>
                <w:b/>
                <w:bCs/>
              </w:rPr>
              <w:t>3.1</w:t>
            </w:r>
          </w:p>
        </w:tc>
        <w:tc>
          <w:tcPr>
            <w:tcW w:w="3938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154A8330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3942" w:type="dxa"/>
            <w:tcBorders>
              <w:top w:val="dotted" w:sz="4" w:space="0" w:color="70C9E7"/>
              <w:left w:val="single" w:sz="4" w:space="0" w:color="70C9E7"/>
              <w:bottom w:val="dotted" w:sz="4" w:space="0" w:color="70C9E7"/>
              <w:right w:val="single" w:sz="4" w:space="0" w:color="70C9E7"/>
            </w:tcBorders>
          </w:tcPr>
          <w:p w14:paraId="669791B7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cs/>
              </w:rPr>
            </w:pPr>
            <w:r w:rsidRPr="000A4B68">
              <w:rPr>
                <w:rFonts w:hint="cs"/>
                <w:cs/>
              </w:rPr>
              <w:t>ม.2</w:t>
            </w:r>
            <w:r w:rsidRPr="000A4B68">
              <w:t>/1</w:t>
            </w:r>
          </w:p>
        </w:tc>
      </w:tr>
      <w:tr w:rsidR="001547F5" w:rsidRPr="000A4B68" w14:paraId="05E3926A" w14:textId="77777777" w:rsidTr="002114C3">
        <w:tc>
          <w:tcPr>
            <w:tcW w:w="1255" w:type="dxa"/>
            <w:tcBorders>
              <w:top w:val="dotted" w:sz="4" w:space="0" w:color="70C9E7"/>
              <w:left w:val="single" w:sz="4" w:space="0" w:color="70C9E7"/>
              <w:bottom w:val="single" w:sz="4" w:space="0" w:color="70C9E7"/>
              <w:right w:val="single" w:sz="4" w:space="0" w:color="70C9E7"/>
            </w:tcBorders>
            <w:shd w:val="clear" w:color="auto" w:fill="DEEAF6" w:themeFill="accent5" w:themeFillTint="33"/>
          </w:tcPr>
          <w:p w14:paraId="18E0F7C9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3938" w:type="dxa"/>
            <w:tcBorders>
              <w:top w:val="dotted" w:sz="4" w:space="0" w:color="70C9E7"/>
              <w:left w:val="single" w:sz="4" w:space="0" w:color="70C9E7"/>
              <w:bottom w:val="single" w:sz="4" w:space="0" w:color="70C9E7"/>
              <w:right w:val="single" w:sz="4" w:space="0" w:color="70C9E7"/>
            </w:tcBorders>
          </w:tcPr>
          <w:p w14:paraId="098EA22E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A4B68">
              <w:rPr>
                <w:rFonts w:hint="cs"/>
                <w:b/>
                <w:bCs/>
                <w:cs/>
              </w:rPr>
              <w:t>2</w:t>
            </w:r>
            <w:r w:rsidRPr="000A4B68">
              <w:rPr>
                <w:b/>
                <w:bCs/>
              </w:rPr>
              <w:t xml:space="preserve"> </w:t>
            </w:r>
            <w:r w:rsidRPr="000A4B68">
              <w:rPr>
                <w:rFonts w:hint="cs"/>
                <w:b/>
                <w:bCs/>
                <w:cs/>
              </w:rPr>
              <w:t>ตัวชี้วัด</w:t>
            </w:r>
          </w:p>
        </w:tc>
        <w:tc>
          <w:tcPr>
            <w:tcW w:w="3942" w:type="dxa"/>
            <w:tcBorders>
              <w:top w:val="dotted" w:sz="4" w:space="0" w:color="70C9E7"/>
              <w:left w:val="single" w:sz="4" w:space="0" w:color="70C9E7"/>
              <w:bottom w:val="single" w:sz="4" w:space="0" w:color="70C9E7"/>
              <w:right w:val="single" w:sz="4" w:space="0" w:color="70C9E7"/>
            </w:tcBorders>
          </w:tcPr>
          <w:p w14:paraId="3FF06F1D" w14:textId="77777777" w:rsidR="001547F5" w:rsidRPr="000A4B68" w:rsidRDefault="001547F5" w:rsidP="002114C3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A4B68">
              <w:rPr>
                <w:rFonts w:hint="cs"/>
                <w:b/>
                <w:bCs/>
                <w:cs/>
              </w:rPr>
              <w:t>10</w:t>
            </w:r>
            <w:r w:rsidRPr="000A4B68">
              <w:rPr>
                <w:b/>
                <w:bCs/>
              </w:rPr>
              <w:t xml:space="preserve"> </w:t>
            </w:r>
            <w:r w:rsidRPr="000A4B68">
              <w:rPr>
                <w:rFonts w:hint="cs"/>
                <w:b/>
                <w:bCs/>
                <w:cs/>
              </w:rPr>
              <w:t>ตัวชี้วัด</w:t>
            </w:r>
          </w:p>
        </w:tc>
      </w:tr>
    </w:tbl>
    <w:p w14:paraId="0674AF0C" w14:textId="77777777" w:rsidR="001547F5" w:rsidRPr="00264651" w:rsidRDefault="001547F5" w:rsidP="001547F5">
      <w:pPr>
        <w:ind w:firstLine="720"/>
        <w:rPr>
          <w:rFonts w:eastAsia="Calibri"/>
          <w:b/>
          <w:bCs/>
        </w:rPr>
      </w:pPr>
      <w:r w:rsidRPr="00264651">
        <w:rPr>
          <w:rFonts w:eastAsia="Calibri"/>
          <w:b/>
          <w:bCs/>
          <w:cs/>
        </w:rPr>
        <w:t>ตัวชี้วัด/ผลการเรียนรู้</w:t>
      </w:r>
    </w:p>
    <w:p w14:paraId="456C1E39" w14:textId="77777777" w:rsidR="001547F5" w:rsidRDefault="001547F5" w:rsidP="001547F5">
      <w:pPr>
        <w:autoSpaceDE w:val="0"/>
        <w:autoSpaceDN w:val="0"/>
        <w:adjustRightInd w:val="0"/>
        <w:spacing w:before="240" w:after="0" w:line="240" w:lineRule="auto"/>
        <w:ind w:firstLine="720"/>
        <w:rPr>
          <w:rFonts w:eastAsia="Times New Roman"/>
          <w:b/>
          <w:bCs/>
        </w:rPr>
      </w:pPr>
      <w:r w:rsidRPr="000A4B68">
        <w:rPr>
          <w:rFonts w:eastAsia="Times New Roman"/>
          <w:b/>
          <w:bCs/>
          <w:cs/>
        </w:rPr>
        <w:lastRenderedPageBreak/>
        <w:t>รวม</w:t>
      </w:r>
      <w:r>
        <w:rPr>
          <w:rFonts w:eastAsia="Times New Roman" w:hint="cs"/>
          <w:b/>
          <w:bCs/>
          <w:cs/>
        </w:rPr>
        <w:t>ทั้งหมด</w:t>
      </w:r>
      <w:r w:rsidRPr="000A4B68">
        <w:rPr>
          <w:rFonts w:eastAsia="Times New Roman"/>
          <w:b/>
          <w:bCs/>
          <w:cs/>
        </w:rPr>
        <w:t xml:space="preserve">  </w:t>
      </w:r>
      <w:r w:rsidRPr="000A4B68">
        <w:rPr>
          <w:rFonts w:eastAsia="Times New Roman" w:hint="cs"/>
          <w:b/>
          <w:bCs/>
          <w:cs/>
        </w:rPr>
        <w:t>12</w:t>
      </w:r>
      <w:r w:rsidRPr="000A4B68">
        <w:rPr>
          <w:rFonts w:eastAsia="Times New Roman"/>
          <w:b/>
          <w:bCs/>
        </w:rPr>
        <w:t xml:space="preserve"> </w:t>
      </w:r>
      <w:r w:rsidRPr="000A4B68">
        <w:rPr>
          <w:rFonts w:eastAsia="Times New Roman"/>
          <w:b/>
          <w:bCs/>
          <w:cs/>
        </w:rPr>
        <w:t xml:space="preserve"> </w:t>
      </w:r>
      <w:r w:rsidRPr="000A4B68">
        <w:rPr>
          <w:rFonts w:eastAsia="Times New Roman" w:hint="cs"/>
          <w:b/>
          <w:bCs/>
          <w:cs/>
        </w:rPr>
        <w:t>ตัวชี้วัด</w:t>
      </w:r>
    </w:p>
    <w:p w14:paraId="79BB6263" w14:textId="77777777" w:rsidR="0006144B" w:rsidRPr="000A4B68" w:rsidRDefault="0006144B" w:rsidP="001547F5">
      <w:pPr>
        <w:autoSpaceDE w:val="0"/>
        <w:autoSpaceDN w:val="0"/>
        <w:adjustRightInd w:val="0"/>
        <w:spacing w:before="240" w:after="0" w:line="240" w:lineRule="auto"/>
        <w:ind w:firstLine="720"/>
        <w:rPr>
          <w:rFonts w:eastAsia="Times New Roman"/>
          <w:b/>
          <w:bCs/>
        </w:rPr>
      </w:pPr>
    </w:p>
    <w:p w14:paraId="6B20B640" w14:textId="77777777" w:rsidR="00844521" w:rsidRDefault="00C01E71" w:rsidP="00C01E71">
      <w:pPr>
        <w:tabs>
          <w:tab w:val="left" w:pos="284"/>
        </w:tabs>
        <w:ind w:left="284"/>
        <w:rPr>
          <w:b/>
          <w:bCs/>
        </w:rPr>
      </w:pPr>
      <w:r w:rsidRPr="00C01E71">
        <w:rPr>
          <w:rFonts w:hint="cs"/>
          <w:b/>
          <w:bCs/>
          <w:cs/>
        </w:rPr>
        <w:t>คำอธิบาย</w:t>
      </w:r>
    </w:p>
    <w:p w14:paraId="556AAAD9" w14:textId="4807FF2B" w:rsidR="001547F5" w:rsidRDefault="001547F5" w:rsidP="00C01E71">
      <w:pPr>
        <w:tabs>
          <w:tab w:val="left" w:pos="284"/>
        </w:tabs>
        <w:ind w:left="284"/>
        <w:rPr>
          <w:b/>
          <w:bCs/>
        </w:rPr>
      </w:pPr>
      <w:r>
        <w:rPr>
          <w:b/>
          <w:bCs/>
        </w:rPr>
        <w:tab/>
      </w:r>
      <w:r>
        <w:rPr>
          <w:rFonts w:hint="cs"/>
          <w:b/>
          <w:bCs/>
          <w:cs/>
        </w:rPr>
        <w:t xml:space="preserve">มาตรฐาน ค 1.1 </w:t>
      </w:r>
      <w:r w:rsidR="00AD5A9C" w:rsidRPr="00AD5A9C">
        <w:rPr>
          <w:cs/>
        </w:rPr>
        <w:t>เข้าใจความหลากหลายของการแสดงจำนวน ระบบจำนวน การดำเนินการของจำนวน ผลที่เกิดขึ้</w:t>
      </w:r>
      <w:r w:rsidR="00AD5A9C" w:rsidRPr="00AD5A9C">
        <w:rPr>
          <w:rFonts w:hint="cs"/>
          <w:cs/>
        </w:rPr>
        <w:t>น</w:t>
      </w:r>
      <w:r w:rsidR="00AD5A9C" w:rsidRPr="00AD5A9C">
        <w:rPr>
          <w:cs/>
        </w:rPr>
        <w:t>จากการดำเนินการ สมบัติของการดำเนินการ และนำไปใช้</w:t>
      </w:r>
    </w:p>
    <w:p w14:paraId="66F94CCB" w14:textId="77777777" w:rsidR="00AD5A9C" w:rsidRDefault="00AD5A9C" w:rsidP="00C01E71">
      <w:pPr>
        <w:tabs>
          <w:tab w:val="left" w:pos="284"/>
        </w:tabs>
        <w:ind w:left="284"/>
        <w:rPr>
          <w:b/>
          <w:bCs/>
        </w:rPr>
      </w:pPr>
      <w:r>
        <w:rPr>
          <w:b/>
          <w:bCs/>
          <w:cs/>
        </w:rPr>
        <w:tab/>
      </w:r>
      <w:r>
        <w:rPr>
          <w:rFonts w:hint="cs"/>
          <w:b/>
          <w:bCs/>
          <w:cs/>
        </w:rPr>
        <w:t xml:space="preserve">มาตรฐาน ค 1.2 </w:t>
      </w:r>
      <w:r w:rsidRPr="00AD5A9C">
        <w:rPr>
          <w:cs/>
        </w:rPr>
        <w:t>เข้าใจและวิเคราะห์แบบรูป ความสัมพันธ์ ฟังก์ชัน ลำดับและอนุกรม และนำไปใช้</w:t>
      </w:r>
    </w:p>
    <w:p w14:paraId="6B358688" w14:textId="6EC6406C" w:rsidR="00844521" w:rsidRDefault="00AD5A9C" w:rsidP="00AD5A9C">
      <w:pPr>
        <w:tabs>
          <w:tab w:val="left" w:pos="284"/>
        </w:tabs>
        <w:ind w:left="284"/>
        <w:rPr>
          <w:b/>
          <w:bCs/>
        </w:rPr>
      </w:pPr>
      <w:r>
        <w:rPr>
          <w:b/>
          <w:bCs/>
          <w:cs/>
        </w:rPr>
        <w:tab/>
      </w:r>
      <w:r>
        <w:rPr>
          <w:rFonts w:hint="cs"/>
          <w:b/>
          <w:bCs/>
          <w:cs/>
        </w:rPr>
        <w:t xml:space="preserve">มาตรฐาน ค 2.1 </w:t>
      </w:r>
      <w:r w:rsidRPr="00AD5A9C">
        <w:rPr>
          <w:cs/>
        </w:rPr>
        <w:t>เข้าใจพื้นฐานเกี่ยวกับการวัด วัดและคาดคะเนขนาดของสิ่งที่ต้องการวัด และนำไปใช้</w:t>
      </w:r>
    </w:p>
    <w:p w14:paraId="5EF92043" w14:textId="3CF6D4CA" w:rsidR="00AD5A9C" w:rsidRDefault="00AD5A9C" w:rsidP="00AD5A9C">
      <w:pPr>
        <w:tabs>
          <w:tab w:val="left" w:pos="284"/>
        </w:tabs>
        <w:ind w:left="284"/>
        <w:rPr>
          <w:b/>
          <w:bCs/>
        </w:rPr>
      </w:pPr>
      <w:r>
        <w:rPr>
          <w:b/>
          <w:bCs/>
          <w:cs/>
        </w:rPr>
        <w:tab/>
      </w:r>
      <w:r>
        <w:rPr>
          <w:rFonts w:hint="cs"/>
          <w:b/>
          <w:bCs/>
          <w:cs/>
        </w:rPr>
        <w:t xml:space="preserve">มาตรฐาน ค 2.2 </w:t>
      </w:r>
      <w:r w:rsidRPr="00AD5A9C">
        <w:rPr>
          <w:cs/>
        </w:rPr>
        <w:t>เข้าใจและวิเคราะห์รูปเรขาคณิต สมบัติของรูปเรขาคณิต ความสัมพันธ์ระหว่างรูปเรขาคณิต และทฤษฎีบททางเรขาคณิต และนำไปใช้</w:t>
      </w:r>
    </w:p>
    <w:p w14:paraId="731FAAA8" w14:textId="20E2D9F5" w:rsidR="00AD5A9C" w:rsidRPr="00AD5A9C" w:rsidRDefault="00AD5A9C" w:rsidP="00AD5A9C">
      <w:pPr>
        <w:tabs>
          <w:tab w:val="left" w:pos="284"/>
        </w:tabs>
        <w:ind w:left="284"/>
        <w:rPr>
          <w:b/>
          <w:bCs/>
          <w:cs/>
        </w:rPr>
      </w:pPr>
      <w:r>
        <w:rPr>
          <w:b/>
          <w:bCs/>
          <w:cs/>
        </w:rPr>
        <w:tab/>
      </w:r>
      <w:r>
        <w:rPr>
          <w:rFonts w:hint="cs"/>
          <w:b/>
          <w:bCs/>
          <w:cs/>
        </w:rPr>
        <w:t xml:space="preserve">มาตรฐาน ค 3.1 </w:t>
      </w:r>
      <w:r w:rsidRPr="00AD5A9C">
        <w:rPr>
          <w:cs/>
        </w:rPr>
        <w:t>เข้าใจกระบวนการทางสถิติ และใช้ความรู้ทางสถิติในการแก้ปัญหา</w:t>
      </w:r>
    </w:p>
    <w:p w14:paraId="7F770FE8" w14:textId="77777777" w:rsidR="00844521" w:rsidRDefault="00844521">
      <w:pPr>
        <w:rPr>
          <w:b/>
          <w:bCs/>
          <w:cs/>
        </w:rPr>
      </w:pPr>
      <w:r>
        <w:rPr>
          <w:b/>
          <w:bCs/>
          <w:cs/>
        </w:rPr>
        <w:br w:type="page"/>
      </w:r>
    </w:p>
    <w:p w14:paraId="15AA24E7" w14:textId="2F13A024" w:rsidR="00844521" w:rsidRDefault="005746E9" w:rsidP="00AD5A9C">
      <w:pPr>
        <w:tabs>
          <w:tab w:val="left" w:pos="284"/>
        </w:tabs>
        <w:ind w:left="284"/>
        <w:jc w:val="center"/>
        <w:rPr>
          <w:b/>
          <w:bCs/>
        </w:rPr>
      </w:pPr>
      <w:r>
        <w:rPr>
          <w:rFonts w:hint="cs"/>
          <w:b/>
          <w:bCs/>
          <w:noProof/>
          <w:lang w:val="th-TH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ED3861" wp14:editId="30EE6A43">
                <wp:simplePos x="0" y="0"/>
                <wp:positionH relativeFrom="column">
                  <wp:posOffset>3921125</wp:posOffset>
                </wp:positionH>
                <wp:positionV relativeFrom="paragraph">
                  <wp:posOffset>8666093</wp:posOffset>
                </wp:positionV>
                <wp:extent cx="2379345" cy="980440"/>
                <wp:effectExtent l="0" t="0" r="0" b="0"/>
                <wp:wrapNone/>
                <wp:docPr id="1584461039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9345" cy="980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A25100D" w14:textId="77777777" w:rsidR="005746E9" w:rsidRDefault="005746E9" w:rsidP="005746E9">
                            <w:pPr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ลงชื่อ......................................................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(.......................................................)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              ผู้เชี่ยวชาญ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ED3861" id="_x0000_s1031" type="#_x0000_t202" style="position:absolute;left:0;text-align:left;margin-left:308.75pt;margin-top:682.35pt;width:187.35pt;height:77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" fillcolor="white [3201]" stroked="f" strokeweight=".5pt">
                <v:textbox>
                  <w:txbxContent>
                    <w:p w14:paraId="5A25100D" w14:textId="77777777" w:rsidR="005746E9" w:rsidRDefault="005746E9" w:rsidP="005746E9">
                      <w:pPr>
                        <w:rPr>
                          <w:cs/>
                        </w:rPr>
                      </w:pPr>
                      <w:r>
                        <w:rPr>
                          <w:rFonts w:hint="cs"/>
                          <w:cs/>
                        </w:rPr>
                        <w:t>ลงชื่อ......................................................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(.......................................................)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              ผู้เชี่ยวชาญ</w:t>
                      </w:r>
                    </w:p>
                  </w:txbxContent>
                </v:textbox>
              </v:shape>
            </w:pict>
          </mc:Fallback>
        </mc:AlternateContent>
      </w:r>
      <w:r w:rsidR="00844521">
        <w:rPr>
          <w:rFonts w:hint="cs"/>
          <w:b/>
          <w:bCs/>
          <w:cs/>
        </w:rPr>
        <w:t>แบบประเมินความสอดคล้อง</w:t>
      </w:r>
      <w:r w:rsidR="00844521" w:rsidRPr="00844521">
        <w:rPr>
          <w:b/>
          <w:bCs/>
          <w:cs/>
        </w:rPr>
        <w:t>ประเมินระหว่างแบบทดสอบกับ</w:t>
      </w:r>
      <w:r w:rsidR="00AD5A9C">
        <w:rPr>
          <w:rFonts w:hint="cs"/>
          <w:b/>
          <w:bCs/>
          <w:cs/>
        </w:rPr>
        <w:t>มาตรฐานการเรียนรู้และตัวชี้วัด</w:t>
      </w:r>
      <w:r>
        <w:rPr>
          <w:b/>
          <w:bCs/>
          <w:cs/>
        </w:rPr>
        <w:br/>
      </w:r>
      <w:r w:rsidR="00AD5A9C">
        <w:rPr>
          <w:rFonts w:hint="cs"/>
          <w:b/>
          <w:bCs/>
          <w:cs/>
        </w:rPr>
        <w:t>/</w:t>
      </w:r>
      <w:r w:rsidR="00014C76">
        <w:rPr>
          <w:rFonts w:hint="cs"/>
          <w:b/>
          <w:bCs/>
          <w:cs/>
        </w:rPr>
        <w:t>ผลการเรียนรู้</w:t>
      </w:r>
      <w:r w:rsidR="0082787A">
        <w:rPr>
          <w:rFonts w:hint="cs"/>
          <w:b/>
          <w:bCs/>
          <w:cs/>
        </w:rPr>
        <w:t>รหัสวิชา</w:t>
      </w:r>
      <w:r w:rsidR="00AD5A9C" w:rsidRPr="00AD5A9C">
        <w:rPr>
          <w:b/>
          <w:bCs/>
          <w:cs/>
        </w:rPr>
        <w:t xml:space="preserve"> ค</w:t>
      </w:r>
      <w:r w:rsidR="00AD5A9C" w:rsidRPr="00AD5A9C">
        <w:rPr>
          <w:b/>
          <w:bCs/>
        </w:rPr>
        <w:t xml:space="preserve">22101 </w:t>
      </w:r>
      <w:r w:rsidR="0082787A" w:rsidRPr="00AD5A9C">
        <w:rPr>
          <w:b/>
          <w:bCs/>
          <w:cs/>
        </w:rPr>
        <w:t>รายวิชา</w:t>
      </w:r>
      <w:r w:rsidR="0082787A">
        <w:rPr>
          <w:b/>
          <w:bCs/>
        </w:rPr>
        <w:t xml:space="preserve"> </w:t>
      </w:r>
      <w:r w:rsidR="00AD5A9C" w:rsidRPr="00AD5A9C">
        <w:rPr>
          <w:b/>
          <w:bCs/>
          <w:cs/>
        </w:rPr>
        <w:t>คณิตศาสตร์</w:t>
      </w:r>
    </w:p>
    <w:tbl>
      <w:tblPr>
        <w:tblStyle w:val="a4"/>
        <w:tblW w:w="9634" w:type="dxa"/>
        <w:tblInd w:w="284" w:type="dxa"/>
        <w:tblLook w:val="04A0" w:firstRow="1" w:lastRow="0" w:firstColumn="1" w:lastColumn="0" w:noHBand="0" w:noVBand="1"/>
      </w:tblPr>
      <w:tblGrid>
        <w:gridCol w:w="3539"/>
        <w:gridCol w:w="2977"/>
        <w:gridCol w:w="543"/>
        <w:gridCol w:w="522"/>
        <w:gridCol w:w="540"/>
        <w:gridCol w:w="1513"/>
      </w:tblGrid>
      <w:tr w:rsidR="005746E9" w14:paraId="028874E0" w14:textId="77777777" w:rsidTr="00482CF7">
        <w:trPr>
          <w:tblHeader/>
        </w:trPr>
        <w:tc>
          <w:tcPr>
            <w:tcW w:w="3539" w:type="dxa"/>
            <w:vMerge w:val="restart"/>
            <w:vAlign w:val="center"/>
          </w:tcPr>
          <w:p w14:paraId="00C0F439" w14:textId="77777777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cs/>
              </w:rPr>
              <w:t>คำถาม</w:t>
            </w:r>
          </w:p>
        </w:tc>
        <w:tc>
          <w:tcPr>
            <w:tcW w:w="2977" w:type="dxa"/>
            <w:vMerge w:val="restart"/>
            <w:vAlign w:val="center"/>
          </w:tcPr>
          <w:p w14:paraId="7C205B68" w14:textId="77777777" w:rsidR="005746E9" w:rsidRPr="005746E9" w:rsidRDefault="005746E9" w:rsidP="005746E9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 w:rsidRPr="005746E9">
              <w:rPr>
                <w:b/>
                <w:bCs/>
                <w:cs/>
              </w:rPr>
              <w:t>มาตรฐานการเรียนรู้และตัวชี้วัด</w:t>
            </w:r>
          </w:p>
          <w:p w14:paraId="0565E8A1" w14:textId="5F0B0F2D" w:rsidR="005746E9" w:rsidRDefault="005746E9" w:rsidP="005746E9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 w:rsidRPr="005746E9">
              <w:rPr>
                <w:b/>
                <w:bCs/>
                <w:cs/>
              </w:rPr>
              <w:t>/</w:t>
            </w:r>
            <w:r w:rsidR="00014C76">
              <w:rPr>
                <w:b/>
                <w:bCs/>
                <w:cs/>
              </w:rPr>
              <w:t>ผลการเรียนรู้</w:t>
            </w:r>
          </w:p>
        </w:tc>
        <w:tc>
          <w:tcPr>
            <w:tcW w:w="3118" w:type="dxa"/>
            <w:gridSpan w:val="4"/>
            <w:vAlign w:val="center"/>
          </w:tcPr>
          <w:p w14:paraId="319A2BA0" w14:textId="77314A80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cs/>
              </w:rPr>
              <w:t>ความเห็นของผู้เชี่ยวชาญ</w:t>
            </w:r>
          </w:p>
        </w:tc>
      </w:tr>
      <w:tr w:rsidR="005746E9" w14:paraId="1BD1B9A6" w14:textId="77777777" w:rsidTr="00482CF7">
        <w:trPr>
          <w:tblHeader/>
        </w:trPr>
        <w:tc>
          <w:tcPr>
            <w:tcW w:w="3539" w:type="dxa"/>
            <w:vMerge/>
            <w:vAlign w:val="center"/>
          </w:tcPr>
          <w:p w14:paraId="1E3EC76E" w14:textId="77777777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</w:p>
        </w:tc>
        <w:tc>
          <w:tcPr>
            <w:tcW w:w="2977" w:type="dxa"/>
            <w:vMerge/>
            <w:vAlign w:val="center"/>
          </w:tcPr>
          <w:p w14:paraId="69758DB1" w14:textId="77777777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</w:p>
        </w:tc>
        <w:tc>
          <w:tcPr>
            <w:tcW w:w="543" w:type="dxa"/>
            <w:vAlign w:val="center"/>
          </w:tcPr>
          <w:p w14:paraId="5DC9AB1F" w14:textId="77777777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1</w:t>
            </w:r>
          </w:p>
        </w:tc>
        <w:tc>
          <w:tcPr>
            <w:tcW w:w="522" w:type="dxa"/>
            <w:vAlign w:val="center"/>
          </w:tcPr>
          <w:p w14:paraId="1CB6ACB7" w14:textId="77777777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  <w:tc>
          <w:tcPr>
            <w:tcW w:w="540" w:type="dxa"/>
            <w:vAlign w:val="center"/>
          </w:tcPr>
          <w:p w14:paraId="270CA3E7" w14:textId="77777777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1</w:t>
            </w:r>
          </w:p>
        </w:tc>
        <w:tc>
          <w:tcPr>
            <w:tcW w:w="1513" w:type="dxa"/>
            <w:vAlign w:val="center"/>
          </w:tcPr>
          <w:p w14:paraId="2AF889F8" w14:textId="77777777" w:rsidR="005746E9" w:rsidRDefault="005746E9" w:rsidP="00844521">
            <w:pPr>
              <w:tabs>
                <w:tab w:val="left" w:pos="284"/>
              </w:tabs>
              <w:jc w:val="center"/>
              <w:rPr>
                <w:b/>
                <w:bCs/>
                <w:cs/>
              </w:rPr>
            </w:pPr>
            <w:r>
              <w:rPr>
                <w:rFonts w:hint="cs"/>
                <w:b/>
                <w:bCs/>
                <w:cs/>
              </w:rPr>
              <w:t>ข้อเสนอแนะ</w:t>
            </w:r>
          </w:p>
        </w:tc>
      </w:tr>
      <w:tr w:rsidR="005746E9" w14:paraId="206DBEE3" w14:textId="77777777" w:rsidTr="00482CF7">
        <w:tc>
          <w:tcPr>
            <w:tcW w:w="3539" w:type="dxa"/>
          </w:tcPr>
          <w:p w14:paraId="57FC5AF7" w14:textId="53A2A9C1" w:rsidR="00482CF7" w:rsidRPr="00482CF7" w:rsidRDefault="00482CF7" w:rsidP="00C26CB1">
            <w:pPr>
              <w:tabs>
                <w:tab w:val="left" w:pos="284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cs/>
              </w:rPr>
              <w:t>ตอนที่ 1</w:t>
            </w:r>
          </w:p>
          <w:p w14:paraId="4B8723A1" w14:textId="44F722BC" w:rsidR="005746E9" w:rsidRPr="00482CF7" w:rsidRDefault="005746E9" w:rsidP="00C26CB1">
            <w:pPr>
              <w:tabs>
                <w:tab w:val="left" w:pos="284"/>
              </w:tabs>
              <w:rPr>
                <w:b/>
                <w:bCs/>
                <w:cs/>
              </w:rPr>
            </w:pPr>
            <w:r w:rsidRPr="00482CF7">
              <w:rPr>
                <w:rFonts w:hint="cs"/>
                <w:b/>
                <w:bCs/>
                <w:cs/>
              </w:rPr>
              <w:t>จง</w:t>
            </w:r>
            <w:r w:rsidR="00A36492" w:rsidRPr="00482CF7">
              <w:rPr>
                <w:rFonts w:hint="cs"/>
                <w:b/>
                <w:bCs/>
                <w:cs/>
              </w:rPr>
              <w:t>เลือกคำตอบที่ถูกต้องเพียงข้อเดียว</w:t>
            </w:r>
          </w:p>
          <w:p w14:paraId="4651E3B3" w14:textId="3EE033B2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  <w:r w:rsidRPr="005746E9">
              <w:t xml:space="preserve">1. </w:t>
            </w:r>
            <w:r w:rsidR="00A36492" w:rsidRPr="00A36492">
              <w:rPr>
                <w:cs/>
              </w:rPr>
              <w:t>ข้อใดต่อไปนี้ไม่เป็นเอกนาม</w:t>
            </w:r>
          </w:p>
          <w:p w14:paraId="3937E539" w14:textId="77777777" w:rsidR="00A36492" w:rsidRDefault="00A36492" w:rsidP="00A36492">
            <w:r>
              <w:rPr>
                <w:rFonts w:hint="cs"/>
                <w:cs/>
              </w:rPr>
              <w:t xml:space="preserve">    </w:t>
            </w:r>
            <w:r w:rsidRPr="006432B5">
              <w:rPr>
                <w:rFonts w:hint="cs"/>
                <w:cs/>
              </w:rPr>
              <w:t>1)</w:t>
            </w:r>
            <w:r w:rsidRPr="006432B5">
              <w:rPr>
                <w:cs/>
              </w:rPr>
              <w:t xml:space="preserve"> </w:t>
            </w:r>
            <w:r w:rsidRPr="006432B5">
              <w:t xml:space="preserve"> </w:t>
            </w:r>
            <w:r w:rsidR="00C5359C" w:rsidRPr="00DE4FC4">
              <w:rPr>
                <w:noProof/>
                <w:position w:val="-6"/>
              </w:rPr>
              <w:object w:dxaOrig="720" w:dyaOrig="320" w14:anchorId="6AAA24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6pt;height:15.8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18268911" r:id="rId8"/>
              </w:object>
            </w:r>
            <w:r w:rsidRPr="006432B5">
              <w:t xml:space="preserve">        </w:t>
            </w:r>
            <w:r>
              <w:tab/>
            </w:r>
            <w:r w:rsidRPr="006432B5">
              <w:t>2</w:t>
            </w:r>
            <w:r w:rsidRPr="006432B5">
              <w:rPr>
                <w:rFonts w:hint="cs"/>
                <w:cs/>
              </w:rPr>
              <w:t>)</w:t>
            </w:r>
            <w:r w:rsidRPr="006432B5">
              <w:rPr>
                <w:cs/>
              </w:rPr>
              <w:t xml:space="preserve">  </w:t>
            </w:r>
            <w:r w:rsidR="00C5359C" w:rsidRPr="00C5359C">
              <w:rPr>
                <w:noProof/>
                <w:position w:val="-6"/>
                <w:cs/>
                <w:lang w:val="th-TH"/>
              </w:rPr>
              <w:object w:dxaOrig="320" w:dyaOrig="279" w14:anchorId="1C3F79C3">
                <v:shape id="_x0000_i1026" type="#_x0000_t75" alt="" style="width:15.8pt;height:13.4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18268912" r:id="rId10"/>
              </w:object>
            </w:r>
            <w:r w:rsidRPr="006432B5">
              <w:rPr>
                <w:cs/>
              </w:rPr>
              <w:tab/>
            </w:r>
          </w:p>
          <w:p w14:paraId="73A5E38A" w14:textId="173485F1" w:rsidR="00A36492" w:rsidRDefault="00A36492" w:rsidP="00A36492">
            <w:pPr>
              <w:rPr>
                <w:b/>
                <w:bCs/>
              </w:rPr>
            </w:pPr>
            <w:r>
              <w:rPr>
                <w:rFonts w:hint="cs"/>
                <w:cs/>
              </w:rPr>
              <w:t xml:space="preserve">    3</w:t>
            </w:r>
            <w:r w:rsidRPr="006432B5">
              <w:rPr>
                <w:rFonts w:hint="cs"/>
                <w:cs/>
              </w:rPr>
              <w:t>)</w:t>
            </w:r>
            <w:r w:rsidRPr="006432B5">
              <w:rPr>
                <w:cs/>
              </w:rPr>
              <w:t xml:space="preserve">  </w:t>
            </w:r>
            <w:r w:rsidR="00C5359C" w:rsidRPr="00C5359C">
              <w:rPr>
                <w:noProof/>
                <w:position w:val="-24"/>
                <w:cs/>
                <w:lang w:val="th-TH"/>
              </w:rPr>
              <w:object w:dxaOrig="680" w:dyaOrig="620" w14:anchorId="4A2EF4DF">
                <v:shape id="_x0000_i1027" type="#_x0000_t75" alt="" style="width:33.65pt;height:31.6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18268913" r:id="rId12"/>
              </w:object>
            </w:r>
            <w:r>
              <w:t xml:space="preserve"> </w:t>
            </w:r>
            <w:r w:rsidRPr="006432B5">
              <w:t xml:space="preserve">            4)</w:t>
            </w:r>
            <w:r w:rsidRPr="006432B5">
              <w:rPr>
                <w:cs/>
              </w:rPr>
              <w:t xml:space="preserve">  </w:t>
            </w:r>
            <w:r w:rsidR="00C5359C" w:rsidRPr="00DE4FC4">
              <w:rPr>
                <w:noProof/>
                <w:position w:val="-6"/>
              </w:rPr>
              <w:object w:dxaOrig="600" w:dyaOrig="320" w14:anchorId="0674F059">
                <v:shape id="_x0000_i1028" type="#_x0000_t75" alt="" style="width:30.05pt;height:15.8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18268914" r:id="rId14"/>
              </w:object>
            </w:r>
          </w:p>
        </w:tc>
        <w:tc>
          <w:tcPr>
            <w:tcW w:w="2977" w:type="dxa"/>
          </w:tcPr>
          <w:p w14:paraId="3E172D6E" w14:textId="082E8981" w:rsidR="005746E9" w:rsidRPr="005746E9" w:rsidRDefault="00A36492" w:rsidP="005746E9">
            <w:pPr>
              <w:tabs>
                <w:tab w:val="left" w:pos="284"/>
              </w:tabs>
              <w:rPr>
                <w:cs/>
              </w:rPr>
            </w:pPr>
            <w:r w:rsidRPr="00A36492">
              <w:rPr>
                <w:cs/>
              </w:rPr>
              <w:t>ค 1.2 ม.2/1 เข้าใจหลักการการดำเนินการของพหุนามและใช้</w:t>
            </w:r>
            <w:r>
              <w:rPr>
                <w:cs/>
              </w:rPr>
              <w:br/>
            </w:r>
            <w:r w:rsidRPr="00A36492">
              <w:rPr>
                <w:cs/>
              </w:rPr>
              <w:t>พหุนามในการแก้ปัญหาทาง</w:t>
            </w:r>
            <w:r>
              <w:rPr>
                <w:rFonts w:hint="cs"/>
                <w:cs/>
              </w:rPr>
              <w:t>ค</w:t>
            </w:r>
            <w:r w:rsidRPr="00A36492">
              <w:rPr>
                <w:cs/>
              </w:rPr>
              <w:t>ณิตศาสตร์</w:t>
            </w:r>
          </w:p>
        </w:tc>
        <w:tc>
          <w:tcPr>
            <w:tcW w:w="543" w:type="dxa"/>
          </w:tcPr>
          <w:p w14:paraId="1A369806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3B72E776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42266612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56268FF6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4068A22D" w14:textId="77777777" w:rsidTr="00482CF7">
        <w:tc>
          <w:tcPr>
            <w:tcW w:w="3539" w:type="dxa"/>
          </w:tcPr>
          <w:p w14:paraId="525A69A9" w14:textId="77777777" w:rsidR="005746E9" w:rsidRDefault="005746E9" w:rsidP="005746E9">
            <w:pPr>
              <w:tabs>
                <w:tab w:val="left" w:pos="284"/>
              </w:tabs>
            </w:pPr>
            <w:r w:rsidRPr="005746E9">
              <w:rPr>
                <w:cs/>
              </w:rPr>
              <w:t>2.</w:t>
            </w:r>
            <w:r w:rsidRPr="005746E9">
              <w:rPr>
                <w:rFonts w:hint="cs"/>
                <w:cs/>
              </w:rPr>
              <w:t xml:space="preserve"> </w:t>
            </w:r>
            <w:r w:rsidR="00A36492" w:rsidRPr="00A36492">
              <w:rPr>
                <w:cs/>
              </w:rPr>
              <w:t>ถ้ารูปสามเหลี่ยมสองรูปมีด้านสองด้านและมุมที่อยู่ระหว่างด้านทั้งสองนั้นเท่ากันทุกประการ รูปสามเหลี่ยมทั้งสองจะเท่ากันตามเงื่อนไขในข้อใด</w:t>
            </w:r>
          </w:p>
          <w:p w14:paraId="44DE93EF" w14:textId="77777777" w:rsidR="00A36492" w:rsidRDefault="00A36492" w:rsidP="00A36492">
            <w:r>
              <w:rPr>
                <w:rFonts w:eastAsia="Cordia New"/>
              </w:rPr>
              <w:t xml:space="preserve">    </w:t>
            </w:r>
            <w:r w:rsidRPr="006432B5">
              <w:rPr>
                <w:rFonts w:eastAsia="Cordia New"/>
              </w:rPr>
              <w:t>1)</w:t>
            </w:r>
            <w:r w:rsidRPr="006432B5">
              <w:rPr>
                <w:rFonts w:eastAsia="Cordia New" w:hint="cs"/>
                <w:cs/>
              </w:rPr>
              <w:t xml:space="preserve">   </w:t>
            </w:r>
            <w:r w:rsidRPr="000D27AF">
              <w:rPr>
                <w:cs/>
              </w:rPr>
              <w:t>ด้าน-มุม-ด้าน (</w:t>
            </w:r>
            <w:r>
              <w:rPr>
                <w:rFonts w:hint="cs"/>
                <w:cs/>
              </w:rPr>
              <w:t>ด.ม.ด.</w:t>
            </w:r>
            <w:r w:rsidRPr="000D27AF">
              <w:t>)</w:t>
            </w:r>
          </w:p>
          <w:p w14:paraId="2AEA6984" w14:textId="77777777" w:rsidR="00A36492" w:rsidRDefault="00A36492" w:rsidP="00A36492">
            <w:pPr>
              <w:rPr>
                <w:rFonts w:eastAsia="Cordia New"/>
              </w:rPr>
            </w:pPr>
            <w:r>
              <w:rPr>
                <w:rFonts w:eastAsia="Cordia New"/>
              </w:rPr>
              <w:t xml:space="preserve">    </w:t>
            </w:r>
            <w:r w:rsidRPr="006432B5">
              <w:rPr>
                <w:rFonts w:eastAsia="Cordia New" w:hint="cs"/>
                <w:cs/>
              </w:rPr>
              <w:t>2)</w:t>
            </w:r>
            <w:r w:rsidRPr="006432B5">
              <w:rPr>
                <w:rFonts w:hint="cs"/>
                <w:cs/>
              </w:rPr>
              <w:t xml:space="preserve">   </w:t>
            </w:r>
            <w:r w:rsidRPr="000D27AF">
              <w:rPr>
                <w:rFonts w:eastAsia="Cordia New"/>
                <w:cs/>
              </w:rPr>
              <w:t>ด้าน-ด้าน-ด้าน</w:t>
            </w:r>
            <w:r w:rsidRPr="006432B5">
              <w:rPr>
                <w:rFonts w:eastAsia="Cordia New" w:hint="cs"/>
                <w:cs/>
              </w:rPr>
              <w:t xml:space="preserve"> </w:t>
            </w:r>
            <w:r>
              <w:rPr>
                <w:rFonts w:eastAsia="Cordia New" w:hint="cs"/>
                <w:cs/>
              </w:rPr>
              <w:t>(ด.ด.ด.)</w:t>
            </w:r>
            <w:r w:rsidRPr="006432B5">
              <w:rPr>
                <w:rFonts w:eastAsia="Cordia New" w:hint="cs"/>
                <w:cs/>
              </w:rPr>
              <w:t xml:space="preserve"> </w:t>
            </w:r>
          </w:p>
          <w:p w14:paraId="519C45BE" w14:textId="77777777" w:rsidR="00A36492" w:rsidRDefault="00A36492" w:rsidP="00A36492">
            <w:pPr>
              <w:rPr>
                <w:rFonts w:eastAsia="Cordia New"/>
              </w:rPr>
            </w:pPr>
            <w:r>
              <w:rPr>
                <w:rFonts w:eastAsia="Cordia New"/>
              </w:rPr>
              <w:t xml:space="preserve">    </w:t>
            </w:r>
            <w:r w:rsidRPr="006432B5">
              <w:rPr>
                <w:rFonts w:eastAsia="Cordia New"/>
              </w:rPr>
              <w:t>3)</w:t>
            </w:r>
            <w:r w:rsidRPr="006432B5">
              <w:rPr>
                <w:rFonts w:hint="cs"/>
                <w:cs/>
              </w:rPr>
              <w:t xml:space="preserve">   </w:t>
            </w:r>
            <w:r w:rsidRPr="000D27AF">
              <w:rPr>
                <w:rFonts w:eastAsia="Cordia New"/>
                <w:cs/>
              </w:rPr>
              <w:t xml:space="preserve">มุม-ด้าน-มุม </w:t>
            </w:r>
            <w:r>
              <w:rPr>
                <w:rFonts w:eastAsia="Cordia New" w:hint="cs"/>
                <w:cs/>
              </w:rPr>
              <w:t>(ม.ด.ม.</w:t>
            </w:r>
            <w:r w:rsidRPr="000D27AF">
              <w:rPr>
                <w:rFonts w:eastAsia="Cordia New"/>
              </w:rPr>
              <w:t>)</w:t>
            </w:r>
          </w:p>
          <w:p w14:paraId="37DFC8D0" w14:textId="7D63A9ED" w:rsidR="00A36492" w:rsidRPr="00A36492" w:rsidRDefault="00A36492" w:rsidP="00A36492">
            <w:pPr>
              <w:rPr>
                <w:rFonts w:eastAsia="Cordia New"/>
              </w:rPr>
            </w:pPr>
            <w:r>
              <w:rPr>
                <w:rFonts w:eastAsia="Cordia New"/>
              </w:rPr>
              <w:t xml:space="preserve">    4</w:t>
            </w:r>
            <w:r w:rsidRPr="006432B5">
              <w:rPr>
                <w:rFonts w:eastAsia="Cordia New"/>
              </w:rPr>
              <w:t>)</w:t>
            </w:r>
            <w:r w:rsidRPr="006432B5">
              <w:rPr>
                <w:rFonts w:eastAsia="Cordia New" w:hint="cs"/>
                <w:cs/>
              </w:rPr>
              <w:t xml:space="preserve">   </w:t>
            </w:r>
            <w:r w:rsidRPr="000D27AF">
              <w:rPr>
                <w:cs/>
              </w:rPr>
              <w:t>มุม-มุม-ด้าน (</w:t>
            </w:r>
            <w:r>
              <w:rPr>
                <w:rFonts w:hint="cs"/>
                <w:cs/>
              </w:rPr>
              <w:t>ม.ม.ด.</w:t>
            </w:r>
            <w:r w:rsidRPr="000D27AF">
              <w:t>)</w:t>
            </w:r>
          </w:p>
        </w:tc>
        <w:tc>
          <w:tcPr>
            <w:tcW w:w="2977" w:type="dxa"/>
          </w:tcPr>
          <w:p w14:paraId="1F279653" w14:textId="1D5F11FB" w:rsidR="005746E9" w:rsidRDefault="00A36492" w:rsidP="00A36492">
            <w:pPr>
              <w:tabs>
                <w:tab w:val="left" w:pos="284"/>
              </w:tabs>
              <w:rPr>
                <w:b/>
                <w:bCs/>
                <w:cs/>
              </w:rPr>
            </w:pPr>
            <w:r w:rsidRPr="00A36492">
              <w:rPr>
                <w:cs/>
              </w:rPr>
              <w:t>ค 2.2 ม.2/4 เข้าใจและใช้สมบัติของรูปสามเหลี่ยมที่เท่ากันทุกประการในการแก้ปัญหาคณิตศาสตร์และปัญหาชีวิตจริง</w:t>
            </w:r>
          </w:p>
        </w:tc>
        <w:tc>
          <w:tcPr>
            <w:tcW w:w="543" w:type="dxa"/>
          </w:tcPr>
          <w:p w14:paraId="4CBEC1EC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4D22576C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39809829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155A3324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A36492" w14:paraId="35A8EB4A" w14:textId="77777777" w:rsidTr="00482CF7">
        <w:tc>
          <w:tcPr>
            <w:tcW w:w="3539" w:type="dxa"/>
          </w:tcPr>
          <w:p w14:paraId="1CD0DB52" w14:textId="58001457" w:rsidR="00A36492" w:rsidRPr="00482CF7" w:rsidRDefault="00482CF7" w:rsidP="00A36492">
            <w:pPr>
              <w:tabs>
                <w:tab w:val="left" w:pos="284"/>
              </w:tabs>
              <w:rPr>
                <w:b/>
                <w:bCs/>
                <w:cs/>
              </w:rPr>
            </w:pPr>
            <w:r w:rsidRPr="00482CF7">
              <w:rPr>
                <w:rFonts w:hint="cs"/>
                <w:b/>
                <w:bCs/>
                <w:cs/>
              </w:rPr>
              <w:t xml:space="preserve">ตอนที่ 2 </w:t>
            </w:r>
            <w:r w:rsidR="00A36492" w:rsidRPr="00482CF7">
              <w:rPr>
                <w:rFonts w:hint="cs"/>
                <w:b/>
                <w:bCs/>
                <w:cs/>
              </w:rPr>
              <w:t>จงแสดงวิธีทำ</w:t>
            </w:r>
          </w:p>
          <w:p w14:paraId="72584078" w14:textId="48A9ED0B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  <w:r w:rsidRPr="005746E9">
              <w:t xml:space="preserve">1. </w:t>
            </w:r>
            <w:r w:rsidRPr="005746E9">
              <w:rPr>
                <w:cs/>
              </w:rPr>
              <w:t xml:space="preserve">กล่องขนมทรงปริซึมสามเหลี่ยมมีหน้าตัดเป็นรูปสามเหลี่ยมความสูง </w:t>
            </w:r>
            <w:r w:rsidRPr="005746E9">
              <w:t xml:space="preserve">8 </w:t>
            </w:r>
            <w:r w:rsidRPr="005746E9">
              <w:rPr>
                <w:cs/>
              </w:rPr>
              <w:t xml:space="preserve">เซนติเมตร ฐานยาว </w:t>
            </w:r>
            <w:r w:rsidRPr="005746E9">
              <w:t xml:space="preserve">5 </w:t>
            </w:r>
            <w:r w:rsidRPr="005746E9">
              <w:rPr>
                <w:cs/>
              </w:rPr>
              <w:t xml:space="preserve">เซนติเมตร และความยาวของกล่อง (ความสูงของปริซึม) เท่ากับ </w:t>
            </w:r>
            <w:r w:rsidRPr="005746E9">
              <w:t xml:space="preserve">15 </w:t>
            </w:r>
            <w:r w:rsidRPr="005746E9">
              <w:rPr>
                <w:cs/>
              </w:rPr>
              <w:t>เซนติเมตรหาพื้นที่ผิวทั้งหมดของกล่อง โดยใช้สูตรหาพื้นที่ผิวของปริซึมสามเหลี่ยม</w:t>
            </w:r>
          </w:p>
        </w:tc>
        <w:tc>
          <w:tcPr>
            <w:tcW w:w="2977" w:type="dxa"/>
          </w:tcPr>
          <w:p w14:paraId="58500242" w14:textId="761032E2" w:rsidR="00A36492" w:rsidRDefault="001D216E" w:rsidP="00A36492">
            <w:pPr>
              <w:tabs>
                <w:tab w:val="left" w:pos="284"/>
              </w:tabs>
              <w:rPr>
                <w:b/>
                <w:bCs/>
              </w:rPr>
            </w:pPr>
            <w:r w:rsidRPr="00A36492">
              <w:rPr>
                <w:cs/>
              </w:rPr>
              <w:t>ค 2.1 ม.2/</w:t>
            </w:r>
            <w:r>
              <w:rPr>
                <w:rFonts w:hint="cs"/>
                <w:cs/>
              </w:rPr>
              <w:t>2</w:t>
            </w:r>
            <w:r w:rsidRPr="00A36492">
              <w:rPr>
                <w:cs/>
              </w:rPr>
              <w:t xml:space="preserve"> </w:t>
            </w:r>
            <w:r>
              <w:rPr>
                <w:cs/>
              </w:rPr>
              <w:t>ประยุกต์ใช้ความรู้เรื่องปริมาตรของปริซึมและทรงกระบอกในการแก้ปัญหาคณิตศาสตร์และปัญหาในชีวิตจริง</w:t>
            </w:r>
          </w:p>
        </w:tc>
        <w:tc>
          <w:tcPr>
            <w:tcW w:w="543" w:type="dxa"/>
          </w:tcPr>
          <w:p w14:paraId="10738E26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3C20F80F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57D93063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4222371B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A36492" w14:paraId="77305FCB" w14:textId="77777777" w:rsidTr="00482CF7">
        <w:tc>
          <w:tcPr>
            <w:tcW w:w="3539" w:type="dxa"/>
          </w:tcPr>
          <w:p w14:paraId="068DF69F" w14:textId="39F78A86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  <w:r w:rsidRPr="005746E9">
              <w:rPr>
                <w:cs/>
              </w:rPr>
              <w:t>2.</w:t>
            </w:r>
            <w:r w:rsidRPr="005746E9">
              <w:rPr>
                <w:rFonts w:hint="cs"/>
                <w:cs/>
              </w:rPr>
              <w:t xml:space="preserve"> </w:t>
            </w:r>
            <w:r w:rsidRPr="005746E9">
              <w:rPr>
                <w:cs/>
              </w:rPr>
              <w:t>ภาชนะใบหนึ่งเป็นปริซึมมีฐานเป็นรูปหกเหลี่ยมด้านเท่ามีพื้นที่ฐาน 150 ตารางเซนติเมตร สูง 30 เซนติเมตร มีนมบรรจุอยู่เต็ม ถ้านำนมในภาชนะนี้ไปบรรจุใส่ขวด ขวดละ 1.5 ลิตร จะบรรจุได้กี่ขวด</w:t>
            </w:r>
          </w:p>
        </w:tc>
        <w:tc>
          <w:tcPr>
            <w:tcW w:w="2977" w:type="dxa"/>
          </w:tcPr>
          <w:p w14:paraId="0F3AF367" w14:textId="392ED00B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  <w:r w:rsidRPr="00A36492">
              <w:rPr>
                <w:cs/>
              </w:rPr>
              <w:t>ค 2.1 ม.2/</w:t>
            </w:r>
            <w:r>
              <w:rPr>
                <w:rFonts w:hint="cs"/>
                <w:cs/>
              </w:rPr>
              <w:t>2</w:t>
            </w:r>
            <w:r w:rsidRPr="00A36492">
              <w:rPr>
                <w:cs/>
              </w:rPr>
              <w:t xml:space="preserve"> </w:t>
            </w:r>
            <w:r>
              <w:rPr>
                <w:cs/>
              </w:rPr>
              <w:t>ประยุกต์ใช้ความรู้เรื่องปริมาตรของปริซึมและทรงกระบอกในการแก้ปัญหาคณิตศาสตร์และปัญหาในชีวิตจริง</w:t>
            </w:r>
          </w:p>
        </w:tc>
        <w:tc>
          <w:tcPr>
            <w:tcW w:w="543" w:type="dxa"/>
          </w:tcPr>
          <w:p w14:paraId="63986E63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69CFC01A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6209941D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2484013E" w14:textId="77777777" w:rsidR="00A36492" w:rsidRDefault="00A36492" w:rsidP="00A36492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3A269620" w14:textId="77777777" w:rsidTr="00482CF7">
        <w:tc>
          <w:tcPr>
            <w:tcW w:w="3539" w:type="dxa"/>
          </w:tcPr>
          <w:p w14:paraId="15BD7D20" w14:textId="77777777" w:rsidR="005746E9" w:rsidRDefault="005746E9" w:rsidP="00C26CB1">
            <w:pPr>
              <w:tabs>
                <w:tab w:val="left" w:pos="284"/>
              </w:tabs>
            </w:pPr>
          </w:p>
          <w:p w14:paraId="457DE649" w14:textId="77777777" w:rsidR="005746E9" w:rsidRDefault="005746E9" w:rsidP="00C26CB1">
            <w:pPr>
              <w:tabs>
                <w:tab w:val="left" w:pos="284"/>
              </w:tabs>
            </w:pPr>
          </w:p>
          <w:p w14:paraId="19793B0B" w14:textId="77777777" w:rsidR="005746E9" w:rsidRDefault="005746E9" w:rsidP="00C26CB1">
            <w:pPr>
              <w:tabs>
                <w:tab w:val="left" w:pos="284"/>
              </w:tabs>
            </w:pPr>
          </w:p>
          <w:p w14:paraId="16551B1D" w14:textId="77777777" w:rsidR="005746E9" w:rsidRDefault="005746E9" w:rsidP="00C26CB1">
            <w:pPr>
              <w:tabs>
                <w:tab w:val="left" w:pos="284"/>
              </w:tabs>
            </w:pPr>
          </w:p>
          <w:p w14:paraId="094A5E7B" w14:textId="77777777" w:rsidR="005746E9" w:rsidRDefault="005746E9" w:rsidP="00C26CB1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05174B3C" w14:textId="5B12A7B1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69ADF943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52406F95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0D0584B8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27C1354D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6E569D51" w14:textId="77777777" w:rsidTr="00482CF7">
        <w:trPr>
          <w:trHeight w:val="1303"/>
        </w:trPr>
        <w:tc>
          <w:tcPr>
            <w:tcW w:w="3539" w:type="dxa"/>
          </w:tcPr>
          <w:p w14:paraId="7DFDEEC5" w14:textId="77777777" w:rsidR="005746E9" w:rsidRDefault="005746E9" w:rsidP="00C26CB1">
            <w:pPr>
              <w:tabs>
                <w:tab w:val="left" w:pos="284"/>
              </w:tabs>
            </w:pPr>
          </w:p>
          <w:p w14:paraId="41F774BA" w14:textId="77777777" w:rsidR="005746E9" w:rsidRDefault="005746E9" w:rsidP="00C26CB1">
            <w:pPr>
              <w:tabs>
                <w:tab w:val="left" w:pos="284"/>
              </w:tabs>
            </w:pPr>
          </w:p>
          <w:p w14:paraId="66FB527C" w14:textId="77777777" w:rsidR="005746E9" w:rsidRDefault="005746E9" w:rsidP="00C26CB1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5258B907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30BF122B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2D28C02F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0F618645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2B68CB93" w14:textId="335D3DFA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314CE955" w14:textId="77777777" w:rsidTr="00482CF7">
        <w:tc>
          <w:tcPr>
            <w:tcW w:w="3539" w:type="dxa"/>
          </w:tcPr>
          <w:p w14:paraId="3A203D6A" w14:textId="77777777" w:rsidR="005746E9" w:rsidRDefault="005746E9" w:rsidP="00C26CB1">
            <w:pPr>
              <w:tabs>
                <w:tab w:val="left" w:pos="284"/>
              </w:tabs>
            </w:pPr>
          </w:p>
          <w:p w14:paraId="2944961B" w14:textId="77777777" w:rsidR="005746E9" w:rsidRDefault="005746E9" w:rsidP="00C26CB1">
            <w:pPr>
              <w:tabs>
                <w:tab w:val="left" w:pos="284"/>
              </w:tabs>
            </w:pPr>
          </w:p>
          <w:p w14:paraId="6107D7B8" w14:textId="77777777" w:rsidR="005746E9" w:rsidRDefault="005746E9" w:rsidP="00C26CB1">
            <w:pPr>
              <w:tabs>
                <w:tab w:val="left" w:pos="284"/>
              </w:tabs>
            </w:pPr>
          </w:p>
          <w:p w14:paraId="5B0BD2E2" w14:textId="77777777" w:rsidR="005746E9" w:rsidRDefault="005746E9" w:rsidP="00C26CB1">
            <w:pPr>
              <w:tabs>
                <w:tab w:val="left" w:pos="284"/>
              </w:tabs>
            </w:pPr>
          </w:p>
          <w:p w14:paraId="258B74C7" w14:textId="3444CB13" w:rsidR="005746E9" w:rsidRDefault="005746E9" w:rsidP="00C26CB1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720BADD0" w14:textId="75B823DD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4517F541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43289FA5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08815F67" w14:textId="77777777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66359974" w14:textId="29CE7229" w:rsidR="005746E9" w:rsidRDefault="005746E9" w:rsidP="00C26CB1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4D3AF2D7" w14:textId="77777777" w:rsidTr="00482CF7">
        <w:tc>
          <w:tcPr>
            <w:tcW w:w="3539" w:type="dxa"/>
          </w:tcPr>
          <w:p w14:paraId="4FC4BF4A" w14:textId="77777777" w:rsidR="005746E9" w:rsidRDefault="005746E9" w:rsidP="00AF2FDB">
            <w:pPr>
              <w:tabs>
                <w:tab w:val="left" w:pos="284"/>
              </w:tabs>
            </w:pPr>
          </w:p>
          <w:p w14:paraId="6567A153" w14:textId="77777777" w:rsidR="005746E9" w:rsidRDefault="005746E9" w:rsidP="00AF2FDB">
            <w:pPr>
              <w:tabs>
                <w:tab w:val="left" w:pos="284"/>
              </w:tabs>
            </w:pPr>
          </w:p>
          <w:p w14:paraId="74D1802A" w14:textId="77777777" w:rsidR="005746E9" w:rsidRDefault="005746E9" w:rsidP="00AF2FDB">
            <w:pPr>
              <w:tabs>
                <w:tab w:val="left" w:pos="284"/>
              </w:tabs>
            </w:pPr>
          </w:p>
          <w:p w14:paraId="3193C760" w14:textId="77777777" w:rsidR="005746E9" w:rsidRDefault="005746E9" w:rsidP="00AF2FDB">
            <w:pPr>
              <w:tabs>
                <w:tab w:val="left" w:pos="284"/>
              </w:tabs>
            </w:pPr>
          </w:p>
          <w:p w14:paraId="25D5761E" w14:textId="77777777" w:rsidR="005746E9" w:rsidRDefault="005746E9" w:rsidP="00AF2FDB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55BD1631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5209321D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45D453FB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7DA6AF07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7E95A07E" w14:textId="54E0017A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247EF99D" w14:textId="77777777" w:rsidTr="00482CF7">
        <w:tc>
          <w:tcPr>
            <w:tcW w:w="3539" w:type="dxa"/>
          </w:tcPr>
          <w:p w14:paraId="7CB102A0" w14:textId="77777777" w:rsidR="005746E9" w:rsidRDefault="005746E9" w:rsidP="00AF2FDB">
            <w:pPr>
              <w:tabs>
                <w:tab w:val="left" w:pos="284"/>
              </w:tabs>
            </w:pPr>
          </w:p>
          <w:p w14:paraId="08F6223C" w14:textId="77777777" w:rsidR="005746E9" w:rsidRDefault="005746E9" w:rsidP="00AF2FDB">
            <w:pPr>
              <w:tabs>
                <w:tab w:val="left" w:pos="284"/>
              </w:tabs>
            </w:pPr>
          </w:p>
          <w:p w14:paraId="46F880DB" w14:textId="77777777" w:rsidR="005746E9" w:rsidRDefault="005746E9" w:rsidP="00AF2FDB">
            <w:pPr>
              <w:tabs>
                <w:tab w:val="left" w:pos="284"/>
              </w:tabs>
            </w:pPr>
          </w:p>
          <w:p w14:paraId="6F30B690" w14:textId="77777777" w:rsidR="005746E9" w:rsidRDefault="005746E9" w:rsidP="00AF2FDB">
            <w:pPr>
              <w:tabs>
                <w:tab w:val="left" w:pos="284"/>
              </w:tabs>
            </w:pPr>
          </w:p>
          <w:p w14:paraId="5FEEE177" w14:textId="77777777" w:rsidR="005746E9" w:rsidRDefault="005746E9" w:rsidP="00AF2FDB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6A4C6DB7" w14:textId="4E2F600F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1119FD5E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2D19CA9A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517E4C69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75464982" w14:textId="6712BEFB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60908587" w14:textId="77777777" w:rsidTr="00482CF7">
        <w:tc>
          <w:tcPr>
            <w:tcW w:w="3539" w:type="dxa"/>
          </w:tcPr>
          <w:p w14:paraId="25F1E787" w14:textId="77777777" w:rsidR="005746E9" w:rsidRDefault="005746E9" w:rsidP="00AF2FDB">
            <w:pPr>
              <w:tabs>
                <w:tab w:val="left" w:pos="284"/>
              </w:tabs>
            </w:pPr>
          </w:p>
          <w:p w14:paraId="17939615" w14:textId="77777777" w:rsidR="005746E9" w:rsidRDefault="005746E9" w:rsidP="00AF2FDB">
            <w:pPr>
              <w:tabs>
                <w:tab w:val="left" w:pos="284"/>
              </w:tabs>
            </w:pPr>
          </w:p>
          <w:p w14:paraId="2E7643A9" w14:textId="77777777" w:rsidR="005746E9" w:rsidRDefault="005746E9" w:rsidP="00AF2FDB">
            <w:pPr>
              <w:tabs>
                <w:tab w:val="left" w:pos="284"/>
              </w:tabs>
            </w:pPr>
          </w:p>
          <w:p w14:paraId="683077C5" w14:textId="77777777" w:rsidR="005746E9" w:rsidRDefault="005746E9" w:rsidP="00AF2FDB">
            <w:pPr>
              <w:tabs>
                <w:tab w:val="left" w:pos="284"/>
              </w:tabs>
            </w:pPr>
          </w:p>
          <w:p w14:paraId="3EC35BED" w14:textId="77777777" w:rsidR="005746E9" w:rsidRDefault="005746E9" w:rsidP="00AF2FDB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0D5924F0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2FEAB06E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597F2A00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7E7B2B1F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56323E65" w14:textId="1298AD33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7B6A3DB1" w14:textId="77777777" w:rsidTr="00482CF7">
        <w:tc>
          <w:tcPr>
            <w:tcW w:w="3539" w:type="dxa"/>
          </w:tcPr>
          <w:p w14:paraId="276B80F1" w14:textId="77777777" w:rsidR="005746E9" w:rsidRDefault="005746E9" w:rsidP="00AF2FDB">
            <w:pPr>
              <w:tabs>
                <w:tab w:val="left" w:pos="284"/>
              </w:tabs>
            </w:pPr>
          </w:p>
          <w:p w14:paraId="0BF9683E" w14:textId="77777777" w:rsidR="005746E9" w:rsidRDefault="005746E9" w:rsidP="00AF2FDB">
            <w:pPr>
              <w:tabs>
                <w:tab w:val="left" w:pos="284"/>
              </w:tabs>
            </w:pPr>
          </w:p>
          <w:p w14:paraId="59527D66" w14:textId="77777777" w:rsidR="005746E9" w:rsidRDefault="005746E9" w:rsidP="00AF2FDB">
            <w:pPr>
              <w:tabs>
                <w:tab w:val="left" w:pos="284"/>
              </w:tabs>
            </w:pPr>
          </w:p>
          <w:p w14:paraId="6F82FF34" w14:textId="77777777" w:rsidR="005746E9" w:rsidRDefault="005746E9" w:rsidP="00AF2FDB">
            <w:pPr>
              <w:tabs>
                <w:tab w:val="left" w:pos="284"/>
              </w:tabs>
            </w:pPr>
          </w:p>
          <w:p w14:paraId="78F53E7C" w14:textId="29E682DC" w:rsidR="005746E9" w:rsidRDefault="005746E9" w:rsidP="00AF2FDB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736B212A" w14:textId="0A84F638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6FE44DDA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248B9F4E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1B6B3799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7B40AE43" w14:textId="4E8D4F12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  <w:tr w:rsidR="005746E9" w14:paraId="6025CD0E" w14:textId="77777777" w:rsidTr="00482CF7">
        <w:tc>
          <w:tcPr>
            <w:tcW w:w="3539" w:type="dxa"/>
          </w:tcPr>
          <w:p w14:paraId="4E4F118D" w14:textId="77777777" w:rsidR="005746E9" w:rsidRDefault="005746E9" w:rsidP="00AF2FDB">
            <w:pPr>
              <w:tabs>
                <w:tab w:val="left" w:pos="284"/>
              </w:tabs>
            </w:pPr>
          </w:p>
          <w:p w14:paraId="0DC34E8C" w14:textId="77777777" w:rsidR="005746E9" w:rsidRDefault="005746E9" w:rsidP="00AF2FDB">
            <w:pPr>
              <w:tabs>
                <w:tab w:val="left" w:pos="284"/>
              </w:tabs>
            </w:pPr>
          </w:p>
          <w:p w14:paraId="269C8E7A" w14:textId="77777777" w:rsidR="005746E9" w:rsidRDefault="005746E9" w:rsidP="00AF2FDB">
            <w:pPr>
              <w:tabs>
                <w:tab w:val="left" w:pos="284"/>
              </w:tabs>
            </w:pPr>
          </w:p>
          <w:p w14:paraId="69EE088F" w14:textId="77777777" w:rsidR="005746E9" w:rsidRDefault="005746E9" w:rsidP="00AF2FDB">
            <w:pPr>
              <w:tabs>
                <w:tab w:val="left" w:pos="284"/>
              </w:tabs>
            </w:pPr>
          </w:p>
          <w:p w14:paraId="21604A61" w14:textId="77777777" w:rsidR="005746E9" w:rsidRDefault="005746E9" w:rsidP="00AF2FDB">
            <w:pPr>
              <w:tabs>
                <w:tab w:val="left" w:pos="284"/>
              </w:tabs>
              <w:rPr>
                <w:cs/>
              </w:rPr>
            </w:pPr>
          </w:p>
        </w:tc>
        <w:tc>
          <w:tcPr>
            <w:tcW w:w="2977" w:type="dxa"/>
          </w:tcPr>
          <w:p w14:paraId="06122589" w14:textId="564D11BB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3" w:type="dxa"/>
          </w:tcPr>
          <w:p w14:paraId="0136B863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22" w:type="dxa"/>
          </w:tcPr>
          <w:p w14:paraId="2B4C699C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540" w:type="dxa"/>
          </w:tcPr>
          <w:p w14:paraId="2D7C4FA1" w14:textId="77777777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  <w:tc>
          <w:tcPr>
            <w:tcW w:w="1513" w:type="dxa"/>
          </w:tcPr>
          <w:p w14:paraId="15079D2F" w14:textId="48A5B420" w:rsidR="005746E9" w:rsidRDefault="005746E9" w:rsidP="00AF2FDB">
            <w:pPr>
              <w:tabs>
                <w:tab w:val="left" w:pos="284"/>
              </w:tabs>
              <w:rPr>
                <w:b/>
                <w:bCs/>
              </w:rPr>
            </w:pPr>
          </w:p>
        </w:tc>
      </w:tr>
    </w:tbl>
    <w:p w14:paraId="704AE3A4" w14:textId="7DFC74D3" w:rsidR="005746E9" w:rsidRDefault="005746E9" w:rsidP="00AF2FDB">
      <w:pPr>
        <w:tabs>
          <w:tab w:val="left" w:pos="284"/>
        </w:tabs>
        <w:rPr>
          <w:b/>
          <w:bCs/>
        </w:rPr>
      </w:pPr>
      <w:r>
        <w:rPr>
          <w:rFonts w:hint="cs"/>
          <w:b/>
          <w:bCs/>
          <w:noProof/>
          <w:lang w:val="th-T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6223AAF" wp14:editId="4CA8E33A">
                <wp:simplePos x="0" y="0"/>
                <wp:positionH relativeFrom="column">
                  <wp:posOffset>3744595</wp:posOffset>
                </wp:positionH>
                <wp:positionV relativeFrom="paragraph">
                  <wp:posOffset>159109</wp:posOffset>
                </wp:positionV>
                <wp:extent cx="2379644" cy="980501"/>
                <wp:effectExtent l="0" t="0" r="0" b="0"/>
                <wp:wrapNone/>
                <wp:docPr id="770710057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9644" cy="9805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73D0EA" w14:textId="77777777" w:rsidR="00E05301" w:rsidRDefault="00E05301" w:rsidP="00E05301">
                            <w:pPr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ลงชื่อ......................................................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(.......................................................)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              ผู้เชี่ยวชาญ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223AAF" id="_x0000_s1032" type="#_x0000_t202" style="position:absolute;margin-left:294.85pt;margin-top:12.55pt;width:187.35pt;height:77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" fillcolor="white [3201]" stroked="f" strokeweight=".5pt">
                <v:textbox>
                  <w:txbxContent>
                    <w:p w14:paraId="3473D0EA" w14:textId="77777777" w:rsidR="00E05301" w:rsidRDefault="00E05301" w:rsidP="00E05301">
                      <w:pPr>
                        <w:rPr>
                          <w:cs/>
                        </w:rPr>
                      </w:pPr>
                      <w:r>
                        <w:rPr>
                          <w:rFonts w:hint="cs"/>
                          <w:cs/>
                        </w:rPr>
                        <w:t>ลงชื่อ......................................................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(.......................................................)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              ผู้เชี่ยวชาญ</w:t>
                      </w:r>
                    </w:p>
                  </w:txbxContent>
                </v:textbox>
              </v:shape>
            </w:pict>
          </mc:Fallback>
        </mc:AlternateContent>
      </w:r>
    </w:p>
    <w:p w14:paraId="585ED85C" w14:textId="45162DAC" w:rsidR="00E05301" w:rsidRDefault="00E05301" w:rsidP="00AF2FDB">
      <w:pPr>
        <w:tabs>
          <w:tab w:val="left" w:pos="284"/>
        </w:tabs>
        <w:rPr>
          <w:b/>
          <w:bCs/>
          <w:cs/>
        </w:rPr>
      </w:pPr>
    </w:p>
    <w:p w14:paraId="499F150B" w14:textId="2095BC50" w:rsidR="00EF4375" w:rsidRPr="00EF4375" w:rsidRDefault="00BD0A33" w:rsidP="00EF4375">
      <w:pPr>
        <w:jc w:val="center"/>
        <w:rPr>
          <w:b/>
          <w:bCs/>
        </w:rPr>
      </w:pPr>
      <w:r w:rsidRPr="00BD0A33">
        <w:rPr>
          <w:b/>
          <w:bCs/>
          <w:cs/>
        </w:rPr>
        <w:lastRenderedPageBreak/>
        <w:t>เกณฑ์การให้คะแนนแบบทดสอบแบบเขียนตอบ (อัตนัย)</w:t>
      </w:r>
    </w:p>
    <w:tbl>
      <w:tblPr>
        <w:tblStyle w:val="a4"/>
        <w:tblW w:w="8330" w:type="dxa"/>
        <w:jc w:val="center"/>
        <w:tblLook w:val="04A0" w:firstRow="1" w:lastRow="0" w:firstColumn="1" w:lastColumn="0" w:noHBand="0" w:noVBand="1"/>
      </w:tblPr>
      <w:tblGrid>
        <w:gridCol w:w="1951"/>
        <w:gridCol w:w="6379"/>
      </w:tblGrid>
      <w:tr w:rsidR="00BD0A33" w14:paraId="6EB64D26" w14:textId="77777777" w:rsidTr="00482CF7">
        <w:trPr>
          <w:jc w:val="center"/>
        </w:trPr>
        <w:tc>
          <w:tcPr>
            <w:tcW w:w="1951" w:type="dxa"/>
            <w:vAlign w:val="center"/>
          </w:tcPr>
          <w:p w14:paraId="7F9D2D65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ระดับคุณภาพ</w:t>
            </w:r>
          </w:p>
        </w:tc>
        <w:tc>
          <w:tcPr>
            <w:tcW w:w="6379" w:type="dxa"/>
            <w:vAlign w:val="center"/>
          </w:tcPr>
          <w:p w14:paraId="4BE36C15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เกณฑ์การพิจารณา</w:t>
            </w:r>
          </w:p>
        </w:tc>
      </w:tr>
      <w:tr w:rsidR="00BD0A33" w14:paraId="15AB2A28" w14:textId="77777777" w:rsidTr="00482CF7">
        <w:trPr>
          <w:jc w:val="center"/>
        </w:trPr>
        <w:tc>
          <w:tcPr>
            <w:tcW w:w="1951" w:type="dxa"/>
            <w:vAlign w:val="center"/>
          </w:tcPr>
          <w:p w14:paraId="62BA9DBE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4</w:t>
            </w:r>
          </w:p>
          <w:p w14:paraId="2C427471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ยอดเยี่ยม)</w:t>
            </w:r>
          </w:p>
        </w:tc>
        <w:tc>
          <w:tcPr>
            <w:tcW w:w="6379" w:type="dxa"/>
          </w:tcPr>
          <w:p w14:paraId="0C79D48B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เลือกและใช้ยุทธวิธีแก้ปัญหาได้อย่างเหมาะสม</w:t>
            </w:r>
          </w:p>
          <w:p w14:paraId="38DB8288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อธิบายขั้นตอนครบถ้วน ชัดเจน และมีเหตุผล</w:t>
            </w:r>
          </w:p>
          <w:p w14:paraId="582B716C" w14:textId="77777777" w:rsidR="00BD0A33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นวณถูกต้อง และได้คำตอบตรงตามโจทย์</w:t>
            </w:r>
          </w:p>
        </w:tc>
      </w:tr>
      <w:tr w:rsidR="00BD0A33" w14:paraId="4112A95E" w14:textId="77777777" w:rsidTr="00482CF7">
        <w:trPr>
          <w:jc w:val="center"/>
        </w:trPr>
        <w:tc>
          <w:tcPr>
            <w:tcW w:w="1951" w:type="dxa"/>
            <w:vAlign w:val="center"/>
          </w:tcPr>
          <w:p w14:paraId="627D05EA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3</w:t>
            </w:r>
          </w:p>
          <w:p w14:paraId="7158C37D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มาก)</w:t>
            </w:r>
          </w:p>
        </w:tc>
        <w:tc>
          <w:tcPr>
            <w:tcW w:w="6379" w:type="dxa"/>
          </w:tcPr>
          <w:p w14:paraId="7550784F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เลือกยุทธวิธีได้เหมาะสมและแสดงขั้นตอนการแก้ปัญหา</w:t>
            </w:r>
          </w:p>
          <w:p w14:paraId="2B24701A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อธิบายค่อนข้างชัดเจน</w:t>
            </w:r>
          </w:p>
          <w:p w14:paraId="2FED6399" w14:textId="77777777" w:rsidR="00BD0A33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อาจมีความผิดพลาดเล็กน้อยในการคำนวณ แต่ยังได้คำตอบถูกต้อง หรือ ได้คำตอบไม่ถูกต้องแต่กระบวนการส่วนใหญ่ถูกต้อง</w:t>
            </w:r>
          </w:p>
        </w:tc>
      </w:tr>
      <w:tr w:rsidR="00BD0A33" w14:paraId="25B47564" w14:textId="77777777" w:rsidTr="00482CF7">
        <w:trPr>
          <w:jc w:val="center"/>
        </w:trPr>
        <w:tc>
          <w:tcPr>
            <w:tcW w:w="1951" w:type="dxa"/>
            <w:vAlign w:val="center"/>
          </w:tcPr>
          <w:p w14:paraId="03F84B40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</w:t>
            </w:r>
          </w:p>
          <w:p w14:paraId="676B9064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ปานกลาง)</w:t>
            </w:r>
          </w:p>
        </w:tc>
        <w:tc>
          <w:tcPr>
            <w:tcW w:w="6379" w:type="dxa"/>
          </w:tcPr>
          <w:p w14:paraId="248F4ABC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แสดงวิธีการแก้ปัญหาบางส่วน ใช้ยุทธวิธีได้บ้าง</w:t>
            </w:r>
          </w:p>
          <w:p w14:paraId="2832D22F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การอธิบายยังไม่ครบถ้วนหรือไม่ชัดเจน</w:t>
            </w:r>
          </w:p>
          <w:p w14:paraId="40B61E48" w14:textId="77777777" w:rsidR="00BD0A33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  <w:cs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นวณผิดพลาดจนได้คำตอบไม่ถูกต้อง แต่ยังสะท้อนความเข้าใจในหลักการบางส่วน</w:t>
            </w:r>
          </w:p>
        </w:tc>
      </w:tr>
      <w:tr w:rsidR="00BD0A33" w14:paraId="38C447AC" w14:textId="77777777" w:rsidTr="00482CF7">
        <w:trPr>
          <w:jc w:val="center"/>
        </w:trPr>
        <w:tc>
          <w:tcPr>
            <w:tcW w:w="1951" w:type="dxa"/>
            <w:vAlign w:val="center"/>
          </w:tcPr>
          <w:p w14:paraId="170850E0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</w:p>
          <w:p w14:paraId="35136928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น้อย)</w:t>
            </w:r>
          </w:p>
        </w:tc>
        <w:tc>
          <w:tcPr>
            <w:tcW w:w="6379" w:type="dxa"/>
          </w:tcPr>
          <w:p w14:paraId="44B5FDD2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พยายามแก้ปัญหา แต่เลือกยุทธวิธีไม่เหมาะสม</w:t>
            </w:r>
          </w:p>
          <w:p w14:paraId="14D73669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ขั้นตอนหรือคำอธิบายไม่สมบูรณ์</w:t>
            </w:r>
          </w:p>
          <w:p w14:paraId="1F4F1ACF" w14:textId="77777777" w:rsidR="00BD0A33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  <w:cs/>
              </w:rPr>
            </w:pPr>
            <w:r w:rsidRPr="0036667B">
              <w:rPr>
                <w:rFonts w:ascii="TH SarabunPSK" w:hAnsi="TH SarabunPSK" w:cs="TH SarabunPSK"/>
                <w:cs/>
              </w:rPr>
              <w:t>- คำตอบไม่ถูกต้อง และไม่แสดงความเข้าใจที่ชัดเจน</w:t>
            </w:r>
          </w:p>
        </w:tc>
      </w:tr>
      <w:tr w:rsidR="00BD0A33" w14:paraId="5B7BA81B" w14:textId="77777777" w:rsidTr="00482CF7">
        <w:trPr>
          <w:jc w:val="center"/>
        </w:trPr>
        <w:tc>
          <w:tcPr>
            <w:tcW w:w="1951" w:type="dxa"/>
            <w:vAlign w:val="center"/>
          </w:tcPr>
          <w:p w14:paraId="5CFE6E78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</w:t>
            </w:r>
          </w:p>
          <w:p w14:paraId="27E0DB65" w14:textId="77777777" w:rsidR="00BD0A33" w:rsidRDefault="00BD0A33" w:rsidP="00BD0A3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(ต้องปรับปรุง)</w:t>
            </w:r>
          </w:p>
        </w:tc>
        <w:tc>
          <w:tcPr>
            <w:tcW w:w="6379" w:type="dxa"/>
          </w:tcPr>
          <w:p w14:paraId="784D7772" w14:textId="77777777" w:rsidR="00BD0A33" w:rsidRPr="0036667B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</w:rPr>
            </w:pPr>
            <w:r w:rsidRPr="0036667B">
              <w:rPr>
                <w:rFonts w:ascii="TH SarabunPSK" w:hAnsi="TH SarabunPSK" w:cs="TH SarabunPSK"/>
                <w:cs/>
              </w:rPr>
              <w:t>- ไม่แสดงวิธีการแก้ปัญหา หรือวิธีที่แสดงไม่เกี่ยวข้องกับโจทย์</w:t>
            </w:r>
          </w:p>
          <w:p w14:paraId="4EEC54BD" w14:textId="77777777" w:rsidR="00BD0A33" w:rsidRDefault="00BD0A33" w:rsidP="002114C3">
            <w:pPr>
              <w:pStyle w:val="C11Font16"/>
              <w:tabs>
                <w:tab w:val="left" w:pos="864"/>
                <w:tab w:val="left" w:pos="1224"/>
                <w:tab w:val="left" w:pos="1584"/>
                <w:tab w:val="left" w:pos="1944"/>
                <w:tab w:val="left" w:pos="2304"/>
                <w:tab w:val="left" w:pos="2664"/>
                <w:tab w:val="left" w:pos="3024"/>
                <w:tab w:val="left" w:pos="3384"/>
                <w:tab w:val="left" w:pos="3744"/>
                <w:tab w:val="left" w:pos="3828"/>
                <w:tab w:val="left" w:pos="4104"/>
                <w:tab w:val="left" w:pos="4464"/>
                <w:tab w:val="left" w:pos="4824"/>
                <w:tab w:val="left" w:pos="5184"/>
                <w:tab w:val="left" w:pos="5544"/>
                <w:tab w:val="left" w:pos="5904"/>
              </w:tabs>
              <w:ind w:firstLine="0"/>
              <w:jc w:val="thaiDistribute"/>
              <w:rPr>
                <w:rFonts w:ascii="TH SarabunPSK" w:hAnsi="TH SarabunPSK" w:cs="TH SarabunPSK"/>
                <w:cs/>
              </w:rPr>
            </w:pPr>
            <w:r w:rsidRPr="0036667B">
              <w:rPr>
                <w:rFonts w:ascii="TH SarabunPSK" w:hAnsi="TH SarabunPSK" w:cs="TH SarabunPSK"/>
                <w:cs/>
              </w:rPr>
              <w:t>- ไม่สามารถสรุปคำตอบได้</w:t>
            </w:r>
          </w:p>
        </w:tc>
      </w:tr>
    </w:tbl>
    <w:p w14:paraId="5A3A37E9" w14:textId="66B42819" w:rsidR="00264A4D" w:rsidRDefault="00264A4D">
      <w:pPr>
        <w:rPr>
          <w:b/>
          <w:bCs/>
        </w:rPr>
      </w:pPr>
    </w:p>
    <w:p w14:paraId="6078AB31" w14:textId="104C6AB8" w:rsidR="000B44CE" w:rsidRDefault="000B44CE">
      <w:pPr>
        <w:rPr>
          <w:b/>
          <w:bCs/>
        </w:rPr>
      </w:pPr>
      <w:r>
        <w:rPr>
          <w:b/>
          <w:bCs/>
        </w:rPr>
        <w:br w:type="page"/>
      </w:r>
    </w:p>
    <w:p w14:paraId="3F5CE397" w14:textId="2CFC3880" w:rsidR="000B44CE" w:rsidRDefault="000B44CE" w:rsidP="000B44CE">
      <w:pPr>
        <w:spacing w:after="0" w:line="276" w:lineRule="auto"/>
        <w:jc w:val="center"/>
        <w:rPr>
          <w:b/>
          <w:bCs/>
        </w:rPr>
      </w:pPr>
      <w:r>
        <w:rPr>
          <w:rFonts w:hint="cs"/>
          <w:b/>
          <w:bCs/>
          <w:cs/>
        </w:rPr>
        <w:lastRenderedPageBreak/>
        <w:t>แบบสรุป</w:t>
      </w:r>
      <w:r w:rsidRPr="00FB02FE">
        <w:rPr>
          <w:b/>
          <w:bCs/>
          <w:cs/>
        </w:rPr>
        <w:t>ผลการประเมิน</w:t>
      </w:r>
      <w:r>
        <w:rPr>
          <w:rFonts w:hint="cs"/>
          <w:b/>
          <w:bCs/>
          <w:cs/>
        </w:rPr>
        <w:t>ความสอดคล้องค่าความเที่ยงตรงเชิงเนื้อหาของ</w:t>
      </w:r>
      <w:r w:rsidRPr="0006144B">
        <w:rPr>
          <w:b/>
          <w:bCs/>
          <w:cs/>
        </w:rPr>
        <w:t>แบบทดสอบกับ</w:t>
      </w:r>
      <w:r w:rsidR="00014C76">
        <w:rPr>
          <w:b/>
          <w:bCs/>
          <w:cs/>
        </w:rPr>
        <w:br/>
      </w:r>
      <w:r w:rsidRPr="0006144B">
        <w:rPr>
          <w:b/>
          <w:bCs/>
          <w:cs/>
        </w:rPr>
        <w:t>มาตรฐานการเรียนรู้และตัวชี้วัด/</w:t>
      </w:r>
      <w:r w:rsidR="00014C76">
        <w:rPr>
          <w:b/>
          <w:bCs/>
          <w:cs/>
        </w:rPr>
        <w:t>ผลการเรียนรู้</w:t>
      </w:r>
      <w:r w:rsidRPr="0006144B">
        <w:rPr>
          <w:b/>
          <w:bCs/>
          <w:cs/>
        </w:rPr>
        <w:t>รายวิชา</w:t>
      </w:r>
    </w:p>
    <w:p w14:paraId="6993F55D" w14:textId="77777777" w:rsidR="000B44CE" w:rsidRDefault="000B44CE" w:rsidP="000B44CE">
      <w:pPr>
        <w:spacing w:after="0" w:line="276" w:lineRule="auto"/>
      </w:pPr>
      <w:r>
        <w:rPr>
          <w:rFonts w:hint="cs"/>
          <w:cs/>
        </w:rPr>
        <w:t>ผู้ออกข้อสอบ...........................................................................................รายวิชา......................รหัสวิชา........................</w:t>
      </w:r>
    </w:p>
    <w:p w14:paraId="6C38E4FF" w14:textId="77777777" w:rsidR="000B44CE" w:rsidRPr="00613F90" w:rsidRDefault="000B44CE" w:rsidP="000B44CE">
      <w:pPr>
        <w:spacing w:after="0" w:line="276" w:lineRule="auto"/>
        <w:rPr>
          <w:cs/>
        </w:rPr>
      </w:pPr>
      <w:r>
        <w:rPr>
          <w:rFonts w:hint="cs"/>
          <w:cs/>
        </w:rPr>
        <w:t>ระดับชั้น มัธยมศึกษาปีที่............. จำนวน...............ข้อ ปรนัย...............ข้อ อัตนัย............ข้อ เวลา.........................นาที</w:t>
      </w:r>
    </w:p>
    <w:p w14:paraId="64EC50CD" w14:textId="1918CB02" w:rsidR="000B44CE" w:rsidRDefault="000B44CE" w:rsidP="000B44CE">
      <w:pPr>
        <w:spacing w:after="0" w:line="276" w:lineRule="auto"/>
        <w:jc w:val="thaiDistribute"/>
        <w:rPr>
          <w:b/>
          <w:bCs/>
        </w:rPr>
      </w:pPr>
      <w:r w:rsidRPr="000B44CE">
        <w:rPr>
          <w:rFonts w:hint="cs"/>
          <w:b/>
          <w:bCs/>
          <w:cs/>
        </w:rPr>
        <w:t>เกณฑ์การประเมิน</w:t>
      </w:r>
      <w:r>
        <w:rPr>
          <w:b/>
          <w:bCs/>
        </w:rPr>
        <w:t xml:space="preserve"> :</w:t>
      </w:r>
      <w:r>
        <w:rPr>
          <w:b/>
          <w:bCs/>
          <w:cs/>
        </w:rPr>
        <w:tab/>
      </w:r>
      <w:r>
        <w:rPr>
          <w:b/>
          <w:bCs/>
        </w:rPr>
        <w:t xml:space="preserve">IOC </w:t>
      </w:r>
      <w:r w:rsidR="001D216E">
        <w:rPr>
          <w:b/>
          <w:bCs/>
        </w:rPr>
        <w:t>≥</w:t>
      </w:r>
      <w:r>
        <w:rPr>
          <w:b/>
          <w:bCs/>
        </w:rPr>
        <w:t xml:space="preserve"> 0.5 = </w:t>
      </w:r>
      <w:r>
        <w:rPr>
          <w:rFonts w:hint="cs"/>
          <w:b/>
          <w:bCs/>
          <w:cs/>
        </w:rPr>
        <w:t>ผ่าน</w:t>
      </w:r>
    </w:p>
    <w:p w14:paraId="5BA8A9E1" w14:textId="18A58B25" w:rsidR="000B44CE" w:rsidRPr="001D216E" w:rsidRDefault="000B44CE" w:rsidP="000B44CE">
      <w:pPr>
        <w:spacing w:after="0" w:line="276" w:lineRule="auto"/>
        <w:jc w:val="thaiDistribute"/>
        <w:rPr>
          <w:b/>
          <w:bCs/>
        </w:rPr>
      </w:pPr>
      <w:r>
        <w:tab/>
      </w:r>
      <w:r>
        <w:tab/>
      </w:r>
      <w:r>
        <w:tab/>
      </w:r>
      <w:r w:rsidRPr="001D216E">
        <w:rPr>
          <w:b/>
          <w:bCs/>
        </w:rPr>
        <w:t>IOC &lt; 0.5</w:t>
      </w:r>
      <w:r w:rsidR="001D216E" w:rsidRPr="001D216E">
        <w:rPr>
          <w:b/>
          <w:bCs/>
        </w:rPr>
        <w:t xml:space="preserve"> = </w:t>
      </w:r>
      <w:r w:rsidR="001D216E" w:rsidRPr="001D216E">
        <w:rPr>
          <w:rFonts w:hint="cs"/>
          <w:b/>
          <w:bCs/>
          <w:cs/>
        </w:rPr>
        <w:t>ไม่ผ่าน</w:t>
      </w:r>
    </w:p>
    <w:p w14:paraId="5DB60046" w14:textId="58E4C6BA" w:rsidR="000B44CE" w:rsidRPr="009C6BF7" w:rsidRDefault="000B44CE" w:rsidP="000B44CE">
      <w:pPr>
        <w:spacing w:after="0" w:line="276" w:lineRule="auto"/>
        <w:jc w:val="thaiDistribute"/>
      </w:pPr>
      <w:r>
        <w:rPr>
          <w:rFonts w:hint="cs"/>
          <w:cs/>
        </w:rPr>
        <w:t>ตารางแสดงผลการประเมิน</w:t>
      </w:r>
      <w:r w:rsidRPr="0006144B">
        <w:rPr>
          <w:cs/>
        </w:rPr>
        <w:t>ความสอดคล้องค่าความเที่ยงตรงเชิงเนื้อหา</w:t>
      </w:r>
    </w:p>
    <w:tbl>
      <w:tblPr>
        <w:tblStyle w:val="a4"/>
        <w:tblW w:w="9510" w:type="dxa"/>
        <w:tblInd w:w="-5" w:type="dxa"/>
        <w:tblLook w:val="04A0" w:firstRow="1" w:lastRow="0" w:firstColumn="1" w:lastColumn="0" w:noHBand="0" w:noVBand="1"/>
      </w:tblPr>
      <w:tblGrid>
        <w:gridCol w:w="708"/>
        <w:gridCol w:w="564"/>
        <w:gridCol w:w="2193"/>
        <w:gridCol w:w="2481"/>
        <w:gridCol w:w="524"/>
        <w:gridCol w:w="520"/>
        <w:gridCol w:w="518"/>
        <w:gridCol w:w="531"/>
        <w:gridCol w:w="616"/>
        <w:gridCol w:w="855"/>
      </w:tblGrid>
      <w:tr w:rsidR="001D216E" w:rsidRPr="00A63AEB" w14:paraId="4B2827DF" w14:textId="77777777" w:rsidTr="001D216E">
        <w:trPr>
          <w:trHeight w:val="619"/>
          <w:tblHeader/>
        </w:trPr>
        <w:tc>
          <w:tcPr>
            <w:tcW w:w="708" w:type="dxa"/>
            <w:vMerge w:val="restart"/>
            <w:vAlign w:val="center"/>
          </w:tcPr>
          <w:p w14:paraId="7B67D38F" w14:textId="29B43334" w:rsidR="001D216E" w:rsidRDefault="001D216E" w:rsidP="001D216E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  <w:cs/>
              </w:rPr>
            </w:pPr>
            <w:r>
              <w:rPr>
                <w:rFonts w:hint="cs"/>
                <w:b/>
                <w:bCs/>
                <w:sz w:val="28"/>
                <w:szCs w:val="28"/>
                <w:cs/>
              </w:rPr>
              <w:t>ตอนที่</w:t>
            </w:r>
          </w:p>
        </w:tc>
        <w:tc>
          <w:tcPr>
            <w:tcW w:w="564" w:type="dxa"/>
            <w:vMerge w:val="restart"/>
            <w:vAlign w:val="center"/>
          </w:tcPr>
          <w:p w14:paraId="2A355E2A" w14:textId="4EED29C2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  <w:cs/>
              </w:rPr>
            </w:pPr>
            <w:r>
              <w:rPr>
                <w:rFonts w:hint="cs"/>
                <w:b/>
                <w:bCs/>
                <w:sz w:val="28"/>
                <w:szCs w:val="28"/>
                <w:cs/>
              </w:rPr>
              <w:t>ข้อ</w:t>
            </w:r>
          </w:p>
        </w:tc>
        <w:tc>
          <w:tcPr>
            <w:tcW w:w="2193" w:type="dxa"/>
            <w:vMerge w:val="restart"/>
            <w:vAlign w:val="center"/>
          </w:tcPr>
          <w:p w14:paraId="5C6A37D7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cs/>
              </w:rPr>
              <w:t>คำถาม</w:t>
            </w:r>
          </w:p>
        </w:tc>
        <w:tc>
          <w:tcPr>
            <w:tcW w:w="2481" w:type="dxa"/>
            <w:vMerge w:val="restart"/>
            <w:vAlign w:val="center"/>
          </w:tcPr>
          <w:p w14:paraId="2EB1AA9B" w14:textId="5BF96435" w:rsidR="001D216E" w:rsidRPr="00A63AEB" w:rsidRDefault="001D216E" w:rsidP="00014C76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5746E9">
              <w:rPr>
                <w:b/>
                <w:bCs/>
                <w:cs/>
              </w:rPr>
              <w:t>มาตรฐานการเรียนรู้และตัวชี้วัด/ผลการเรียนรู้</w:t>
            </w:r>
          </w:p>
        </w:tc>
        <w:tc>
          <w:tcPr>
            <w:tcW w:w="1562" w:type="dxa"/>
            <w:gridSpan w:val="3"/>
          </w:tcPr>
          <w:p w14:paraId="70EAB6FA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  <w:cs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ความเห็นผู้เชี่ยวชาญ</w:t>
            </w:r>
          </w:p>
        </w:tc>
        <w:tc>
          <w:tcPr>
            <w:tcW w:w="531" w:type="dxa"/>
            <w:vMerge w:val="restart"/>
            <w:vAlign w:val="center"/>
          </w:tcPr>
          <w:p w14:paraId="777A7746" w14:textId="77777777" w:rsidR="001D216E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cs/>
              </w:rPr>
              <w:t>รวม</w:t>
            </w:r>
          </w:p>
        </w:tc>
        <w:tc>
          <w:tcPr>
            <w:tcW w:w="616" w:type="dxa"/>
            <w:vMerge w:val="restart"/>
            <w:vAlign w:val="center"/>
          </w:tcPr>
          <w:p w14:paraId="303EAC58" w14:textId="330A9778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  <w:cs/>
              </w:rPr>
            </w:pPr>
            <w:r>
              <w:rPr>
                <w:b/>
                <w:bCs/>
                <w:sz w:val="28"/>
                <w:szCs w:val="28"/>
              </w:rPr>
              <w:t>IOC</w:t>
            </w:r>
            <w:r>
              <w:rPr>
                <w:b/>
                <w:bCs/>
                <w:sz w:val="28"/>
                <w:szCs w:val="28"/>
              </w:rPr>
              <w:br/>
            </w:r>
            <w:r>
              <w:rPr>
                <w:rFonts w:hint="cs"/>
                <w:b/>
                <w:bCs/>
                <w:sz w:val="28"/>
                <w:szCs w:val="28"/>
                <w:cs/>
              </w:rPr>
              <w:t>รวม/3</w:t>
            </w:r>
          </w:p>
        </w:tc>
        <w:tc>
          <w:tcPr>
            <w:tcW w:w="855" w:type="dxa"/>
            <w:vMerge w:val="restart"/>
            <w:vAlign w:val="center"/>
          </w:tcPr>
          <w:p w14:paraId="6F6685CE" w14:textId="77777777" w:rsidR="001D216E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cs/>
              </w:rPr>
              <w:t>แปลผล</w:t>
            </w:r>
            <w:r>
              <w:rPr>
                <w:b/>
                <w:bCs/>
                <w:sz w:val="28"/>
                <w:szCs w:val="28"/>
                <w:cs/>
              </w:rPr>
              <w:br/>
            </w:r>
            <w:r>
              <w:rPr>
                <w:rFonts w:hint="cs"/>
                <w:b/>
                <w:bCs/>
                <w:sz w:val="28"/>
                <w:szCs w:val="28"/>
                <w:cs/>
              </w:rPr>
              <w:t>(ผ/มผ)</w:t>
            </w:r>
          </w:p>
        </w:tc>
      </w:tr>
      <w:tr w:rsidR="001D216E" w:rsidRPr="00A63AEB" w14:paraId="18833039" w14:textId="77777777" w:rsidTr="001D216E">
        <w:trPr>
          <w:trHeight w:val="362"/>
          <w:tblHeader/>
        </w:trPr>
        <w:tc>
          <w:tcPr>
            <w:tcW w:w="708" w:type="dxa"/>
            <w:vMerge/>
          </w:tcPr>
          <w:p w14:paraId="0C901B32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64" w:type="dxa"/>
            <w:vMerge/>
          </w:tcPr>
          <w:p w14:paraId="5E8E6F8D" w14:textId="592C1E3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193" w:type="dxa"/>
            <w:vMerge/>
            <w:vAlign w:val="center"/>
          </w:tcPr>
          <w:p w14:paraId="195A5063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481" w:type="dxa"/>
            <w:vMerge/>
            <w:vAlign w:val="center"/>
          </w:tcPr>
          <w:p w14:paraId="38CAA97A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4" w:type="dxa"/>
          </w:tcPr>
          <w:p w14:paraId="51D47A0C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1</w:t>
            </w:r>
          </w:p>
        </w:tc>
        <w:tc>
          <w:tcPr>
            <w:tcW w:w="520" w:type="dxa"/>
          </w:tcPr>
          <w:p w14:paraId="5F5AF832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2</w:t>
            </w:r>
          </w:p>
        </w:tc>
        <w:tc>
          <w:tcPr>
            <w:tcW w:w="518" w:type="dxa"/>
          </w:tcPr>
          <w:p w14:paraId="3FF08E33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A63AEB">
              <w:rPr>
                <w:rFonts w:hint="cs"/>
                <w:b/>
                <w:bCs/>
                <w:sz w:val="28"/>
                <w:szCs w:val="28"/>
                <w:cs/>
              </w:rPr>
              <w:t>3</w:t>
            </w:r>
          </w:p>
        </w:tc>
        <w:tc>
          <w:tcPr>
            <w:tcW w:w="531" w:type="dxa"/>
            <w:vMerge/>
          </w:tcPr>
          <w:p w14:paraId="0A8C13EC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16" w:type="dxa"/>
            <w:vMerge/>
          </w:tcPr>
          <w:p w14:paraId="3AE4EC99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55" w:type="dxa"/>
            <w:vMerge/>
          </w:tcPr>
          <w:p w14:paraId="7B557555" w14:textId="77777777" w:rsidR="001D216E" w:rsidRPr="00A63AEB" w:rsidRDefault="001D216E" w:rsidP="00661C47">
            <w:pPr>
              <w:tabs>
                <w:tab w:val="left" w:pos="284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1D216E" w:rsidRPr="00A63AEB" w14:paraId="7F06AE4A" w14:textId="77777777" w:rsidTr="001D216E">
        <w:tc>
          <w:tcPr>
            <w:tcW w:w="708" w:type="dxa"/>
            <w:vAlign w:val="center"/>
          </w:tcPr>
          <w:p w14:paraId="56C705E5" w14:textId="79F79622" w:rsidR="001D216E" w:rsidRDefault="001D216E" w:rsidP="001D216E">
            <w:pPr>
              <w:tabs>
                <w:tab w:val="left" w:pos="284"/>
              </w:tabs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cs/>
              </w:rPr>
              <w:t>1</w:t>
            </w:r>
          </w:p>
        </w:tc>
        <w:tc>
          <w:tcPr>
            <w:tcW w:w="564" w:type="dxa"/>
            <w:vAlign w:val="center"/>
          </w:tcPr>
          <w:p w14:paraId="7BDDB55F" w14:textId="0F700045" w:rsidR="001D216E" w:rsidRPr="00A63AEB" w:rsidRDefault="001D216E" w:rsidP="001D216E">
            <w:pPr>
              <w:tabs>
                <w:tab w:val="left" w:pos="28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193" w:type="dxa"/>
          </w:tcPr>
          <w:p w14:paraId="0D4C75B7" w14:textId="77777777" w:rsidR="001D216E" w:rsidRDefault="001D216E" w:rsidP="000B44CE">
            <w:pPr>
              <w:tabs>
                <w:tab w:val="left" w:pos="284"/>
              </w:tabs>
              <w:rPr>
                <w:b/>
                <w:bCs/>
              </w:rPr>
            </w:pPr>
            <w:r w:rsidRPr="005746E9">
              <w:t xml:space="preserve">1. </w:t>
            </w:r>
            <w:r w:rsidRPr="00A36492">
              <w:rPr>
                <w:cs/>
              </w:rPr>
              <w:t>ข้อใดต่อไปนี้ไม่เป็นเอกนาม</w:t>
            </w:r>
          </w:p>
          <w:p w14:paraId="03840656" w14:textId="06F7C046" w:rsidR="001D216E" w:rsidRPr="00A63AEB" w:rsidRDefault="001D216E" w:rsidP="000B44CE">
            <w:pPr>
              <w:rPr>
                <w:b/>
                <w:bCs/>
                <w:sz w:val="28"/>
                <w:szCs w:val="28"/>
              </w:rPr>
            </w:pPr>
            <w:r w:rsidRPr="006432B5">
              <w:rPr>
                <w:rFonts w:hint="cs"/>
                <w:cs/>
              </w:rPr>
              <w:t>1)</w:t>
            </w:r>
            <w:r w:rsidRPr="006432B5">
              <w:rPr>
                <w:cs/>
              </w:rPr>
              <w:t xml:space="preserve"> </w:t>
            </w:r>
            <w:r w:rsidRPr="006432B5">
              <w:t xml:space="preserve"> </w:t>
            </w:r>
            <w:r w:rsidRPr="00DE4FC4">
              <w:rPr>
                <w:noProof/>
                <w:position w:val="-6"/>
              </w:rPr>
              <w:object w:dxaOrig="720" w:dyaOrig="320" w14:anchorId="176C10B9">
                <v:shape id="_x0000_i1029" type="#_x0000_t75" alt="" style="width:36pt;height:15.8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818268915" r:id="rId15"/>
              </w:object>
            </w:r>
            <w:r w:rsidRPr="006432B5">
              <w:t xml:space="preserve">  2</w:t>
            </w:r>
            <w:r w:rsidRPr="006432B5">
              <w:rPr>
                <w:rFonts w:hint="cs"/>
                <w:cs/>
              </w:rPr>
              <w:t>)</w:t>
            </w:r>
            <w:r w:rsidRPr="006432B5">
              <w:rPr>
                <w:cs/>
              </w:rPr>
              <w:t xml:space="preserve">  </w:t>
            </w:r>
            <w:r w:rsidRPr="00C5359C">
              <w:rPr>
                <w:noProof/>
                <w:position w:val="-6"/>
                <w:cs/>
                <w:lang w:val="th-TH"/>
              </w:rPr>
              <w:object w:dxaOrig="320" w:dyaOrig="279" w14:anchorId="27CA4F6B">
                <v:shape id="_x0000_i1030" type="#_x0000_t75" alt="" style="width:15.8pt;height:13.45pt;mso-width-percent:0;mso-height-percent:0;mso-width-percent:0;mso-height-percent:0" o:ole="">
                  <v:imagedata r:id="rId9" o:title=""/>
                </v:shape>
                <o:OLEObject Type="Embed" ProgID="Equation.DSMT4" ShapeID="_x0000_i1030" DrawAspect="Content" ObjectID="_1818268916" r:id="rId16"/>
              </w:object>
            </w:r>
            <w:r>
              <w:rPr>
                <w:rFonts w:hint="cs"/>
                <w:cs/>
              </w:rPr>
              <w:t xml:space="preserve">    3</w:t>
            </w:r>
            <w:r w:rsidRPr="006432B5">
              <w:rPr>
                <w:rFonts w:hint="cs"/>
                <w:cs/>
              </w:rPr>
              <w:t>)</w:t>
            </w:r>
            <w:r w:rsidRPr="006432B5">
              <w:rPr>
                <w:cs/>
              </w:rPr>
              <w:t xml:space="preserve">  </w:t>
            </w:r>
            <w:r w:rsidRPr="00C5359C">
              <w:rPr>
                <w:noProof/>
                <w:position w:val="-24"/>
                <w:cs/>
                <w:lang w:val="th-TH"/>
              </w:rPr>
              <w:object w:dxaOrig="680" w:dyaOrig="620" w14:anchorId="175576EB">
                <v:shape id="_x0000_i1031" type="#_x0000_t75" alt="" style="width:33.65pt;height:31.65pt;mso-width-percent:0;mso-height-percent:0;mso-width-percent:0;mso-height-percent:0" o:ole="">
                  <v:imagedata r:id="rId11" o:title=""/>
                </v:shape>
                <o:OLEObject Type="Embed" ProgID="Equation.DSMT4" ShapeID="_x0000_i1031" DrawAspect="Content" ObjectID="_1818268917" r:id="rId17"/>
              </w:object>
            </w:r>
            <w:r>
              <w:t xml:space="preserve"> </w:t>
            </w:r>
            <w:r w:rsidRPr="006432B5">
              <w:t xml:space="preserve"> 4)</w:t>
            </w:r>
            <w:r w:rsidRPr="006432B5">
              <w:rPr>
                <w:cs/>
              </w:rPr>
              <w:t xml:space="preserve"> </w:t>
            </w:r>
            <w:r w:rsidRPr="00DE4FC4">
              <w:rPr>
                <w:noProof/>
                <w:position w:val="-6"/>
              </w:rPr>
              <w:object w:dxaOrig="600" w:dyaOrig="320" w14:anchorId="44BFCDF1">
                <v:shape id="_x0000_i1032" type="#_x0000_t75" alt="" style="width:30.05pt;height:15.8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818268918" r:id="rId18"/>
              </w:object>
            </w:r>
          </w:p>
        </w:tc>
        <w:tc>
          <w:tcPr>
            <w:tcW w:w="2481" w:type="dxa"/>
          </w:tcPr>
          <w:p w14:paraId="7AF3B86D" w14:textId="64E2BF92" w:rsidR="001D216E" w:rsidRPr="00A63AEB" w:rsidRDefault="001D216E" w:rsidP="000B44CE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  <w:r w:rsidRPr="00A36492">
              <w:rPr>
                <w:cs/>
              </w:rPr>
              <w:t>ค 1.2 ม.2/1 เข้าใจหลักการการดำเนินการของพหุนามและใช้</w:t>
            </w:r>
            <w:r>
              <w:rPr>
                <w:cs/>
              </w:rPr>
              <w:br/>
            </w:r>
            <w:r w:rsidRPr="00A36492">
              <w:rPr>
                <w:cs/>
              </w:rPr>
              <w:t>พหุนามในการแก้ปัญหาทาง</w:t>
            </w:r>
            <w:r>
              <w:rPr>
                <w:rFonts w:hint="cs"/>
                <w:cs/>
              </w:rPr>
              <w:t>ค</w:t>
            </w:r>
            <w:r w:rsidRPr="00A36492">
              <w:rPr>
                <w:cs/>
              </w:rPr>
              <w:t>ณิตศาสตร์</w:t>
            </w:r>
          </w:p>
        </w:tc>
        <w:tc>
          <w:tcPr>
            <w:tcW w:w="524" w:type="dxa"/>
            <w:vAlign w:val="center"/>
          </w:tcPr>
          <w:p w14:paraId="72F72DB9" w14:textId="69DC4297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t>1</w:t>
            </w:r>
          </w:p>
        </w:tc>
        <w:tc>
          <w:tcPr>
            <w:tcW w:w="520" w:type="dxa"/>
            <w:vAlign w:val="center"/>
          </w:tcPr>
          <w:p w14:paraId="0FA2036D" w14:textId="41F3930A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t>1</w:t>
            </w:r>
          </w:p>
        </w:tc>
        <w:tc>
          <w:tcPr>
            <w:tcW w:w="518" w:type="dxa"/>
            <w:vAlign w:val="center"/>
          </w:tcPr>
          <w:p w14:paraId="556A31C1" w14:textId="385CCDF6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t>1</w:t>
            </w:r>
          </w:p>
        </w:tc>
        <w:tc>
          <w:tcPr>
            <w:tcW w:w="531" w:type="dxa"/>
            <w:vAlign w:val="center"/>
          </w:tcPr>
          <w:p w14:paraId="6603AC0D" w14:textId="5B561C59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t>3</w:t>
            </w:r>
          </w:p>
        </w:tc>
        <w:tc>
          <w:tcPr>
            <w:tcW w:w="616" w:type="dxa"/>
            <w:vAlign w:val="center"/>
          </w:tcPr>
          <w:p w14:paraId="35EC60FD" w14:textId="118A7533" w:rsidR="001D216E" w:rsidRPr="001D216E" w:rsidRDefault="001D216E" w:rsidP="000B44CE">
            <w:pPr>
              <w:tabs>
                <w:tab w:val="left" w:pos="284"/>
              </w:tabs>
              <w:jc w:val="center"/>
            </w:pPr>
            <w:r w:rsidRPr="001D216E">
              <w:t>1</w:t>
            </w:r>
          </w:p>
        </w:tc>
        <w:tc>
          <w:tcPr>
            <w:tcW w:w="855" w:type="dxa"/>
            <w:vAlign w:val="center"/>
          </w:tcPr>
          <w:p w14:paraId="4851A3D3" w14:textId="3D314C12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rPr>
                <w:rFonts w:hint="cs"/>
                <w:cs/>
              </w:rPr>
              <w:t>ผ่าน</w:t>
            </w:r>
          </w:p>
        </w:tc>
      </w:tr>
      <w:tr w:rsidR="001D216E" w:rsidRPr="00A63AEB" w14:paraId="45FD95DB" w14:textId="77777777" w:rsidTr="001D216E">
        <w:tc>
          <w:tcPr>
            <w:tcW w:w="708" w:type="dxa"/>
            <w:vAlign w:val="center"/>
          </w:tcPr>
          <w:p w14:paraId="236DAD41" w14:textId="3EBF997C" w:rsidR="001D216E" w:rsidRDefault="001D216E" w:rsidP="001D216E">
            <w:pPr>
              <w:tabs>
                <w:tab w:val="left" w:pos="284"/>
              </w:tabs>
              <w:jc w:val="center"/>
              <w:rPr>
                <w:sz w:val="28"/>
                <w:szCs w:val="28"/>
                <w:cs/>
              </w:rPr>
            </w:pPr>
            <w:r>
              <w:rPr>
                <w:rFonts w:hint="cs"/>
                <w:sz w:val="28"/>
                <w:szCs w:val="28"/>
                <w:cs/>
              </w:rPr>
              <w:t>1</w:t>
            </w:r>
          </w:p>
        </w:tc>
        <w:tc>
          <w:tcPr>
            <w:tcW w:w="564" w:type="dxa"/>
            <w:vAlign w:val="center"/>
          </w:tcPr>
          <w:p w14:paraId="419C6417" w14:textId="576FF7BF" w:rsidR="001D216E" w:rsidRDefault="001D216E" w:rsidP="001D216E">
            <w:pPr>
              <w:tabs>
                <w:tab w:val="left" w:pos="284"/>
              </w:tabs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cs/>
              </w:rPr>
              <w:t>2</w:t>
            </w:r>
          </w:p>
        </w:tc>
        <w:tc>
          <w:tcPr>
            <w:tcW w:w="2193" w:type="dxa"/>
          </w:tcPr>
          <w:p w14:paraId="51B5D10B" w14:textId="77777777" w:rsidR="001D216E" w:rsidRDefault="001D216E" w:rsidP="001D216E">
            <w:pPr>
              <w:tabs>
                <w:tab w:val="left" w:pos="284"/>
              </w:tabs>
            </w:pPr>
            <w:r w:rsidRPr="005746E9">
              <w:rPr>
                <w:cs/>
              </w:rPr>
              <w:t>2.</w:t>
            </w:r>
            <w:r w:rsidRPr="005746E9">
              <w:rPr>
                <w:rFonts w:hint="cs"/>
                <w:cs/>
              </w:rPr>
              <w:t xml:space="preserve"> </w:t>
            </w:r>
            <w:r w:rsidRPr="00A36492">
              <w:rPr>
                <w:cs/>
              </w:rPr>
              <w:t>ถ้ารูปสามเหลี่ยมสองรูปมีด้านสองด้านและมุมที่อยู่ระหว่างด้านทั้งสองนั้นเท่ากันทุกประการ รูปสามเหลี่ยมทั้งสองจะเท่ากันตามเงื่อนไขในข้อใด</w:t>
            </w:r>
          </w:p>
          <w:p w14:paraId="47217EF8" w14:textId="77777777" w:rsidR="001D216E" w:rsidRDefault="001D216E" w:rsidP="001D216E">
            <w:r>
              <w:rPr>
                <w:rFonts w:eastAsia="Cordia New"/>
              </w:rPr>
              <w:t xml:space="preserve">    </w:t>
            </w:r>
            <w:r w:rsidRPr="006432B5">
              <w:rPr>
                <w:rFonts w:eastAsia="Cordia New"/>
              </w:rPr>
              <w:t>1)</w:t>
            </w:r>
            <w:r w:rsidRPr="006432B5">
              <w:rPr>
                <w:rFonts w:eastAsia="Cordia New" w:hint="cs"/>
                <w:cs/>
              </w:rPr>
              <w:t xml:space="preserve">   </w:t>
            </w:r>
            <w:r w:rsidRPr="000D27AF">
              <w:rPr>
                <w:cs/>
              </w:rPr>
              <w:t>ด้าน-มุม-ด้าน (</w:t>
            </w:r>
            <w:r>
              <w:rPr>
                <w:rFonts w:hint="cs"/>
                <w:cs/>
              </w:rPr>
              <w:t>ด.ม.ด.</w:t>
            </w:r>
            <w:r w:rsidRPr="000D27AF">
              <w:t>)</w:t>
            </w:r>
          </w:p>
          <w:p w14:paraId="6B10C01D" w14:textId="77777777" w:rsidR="001D216E" w:rsidRDefault="001D216E" w:rsidP="001D216E">
            <w:pPr>
              <w:rPr>
                <w:rFonts w:eastAsia="Cordia New"/>
              </w:rPr>
            </w:pPr>
            <w:r>
              <w:rPr>
                <w:rFonts w:eastAsia="Cordia New"/>
              </w:rPr>
              <w:t xml:space="preserve">    </w:t>
            </w:r>
            <w:r w:rsidRPr="006432B5">
              <w:rPr>
                <w:rFonts w:eastAsia="Cordia New" w:hint="cs"/>
                <w:cs/>
              </w:rPr>
              <w:t>2)</w:t>
            </w:r>
            <w:r w:rsidRPr="006432B5">
              <w:rPr>
                <w:rFonts w:hint="cs"/>
                <w:cs/>
              </w:rPr>
              <w:t xml:space="preserve">   </w:t>
            </w:r>
            <w:r w:rsidRPr="000D27AF">
              <w:rPr>
                <w:rFonts w:eastAsia="Cordia New"/>
                <w:cs/>
              </w:rPr>
              <w:t>ด้าน-ด้าน-ด้าน</w:t>
            </w:r>
            <w:r w:rsidRPr="006432B5">
              <w:rPr>
                <w:rFonts w:eastAsia="Cordia New" w:hint="cs"/>
                <w:cs/>
              </w:rPr>
              <w:t xml:space="preserve"> </w:t>
            </w:r>
            <w:r>
              <w:rPr>
                <w:rFonts w:eastAsia="Cordia New" w:hint="cs"/>
                <w:cs/>
              </w:rPr>
              <w:t>(ด.ด.ด.)</w:t>
            </w:r>
            <w:r w:rsidRPr="006432B5">
              <w:rPr>
                <w:rFonts w:eastAsia="Cordia New" w:hint="cs"/>
                <w:cs/>
              </w:rPr>
              <w:t xml:space="preserve"> </w:t>
            </w:r>
          </w:p>
          <w:p w14:paraId="7CA7186F" w14:textId="77777777" w:rsidR="001D216E" w:rsidRDefault="001D216E" w:rsidP="001D216E">
            <w:pPr>
              <w:rPr>
                <w:rFonts w:eastAsia="Cordia New"/>
              </w:rPr>
            </w:pPr>
            <w:r>
              <w:rPr>
                <w:rFonts w:eastAsia="Cordia New"/>
              </w:rPr>
              <w:t xml:space="preserve">    </w:t>
            </w:r>
            <w:r w:rsidRPr="006432B5">
              <w:rPr>
                <w:rFonts w:eastAsia="Cordia New"/>
              </w:rPr>
              <w:t>3)</w:t>
            </w:r>
            <w:r w:rsidRPr="006432B5">
              <w:rPr>
                <w:rFonts w:hint="cs"/>
                <w:cs/>
              </w:rPr>
              <w:t xml:space="preserve">   </w:t>
            </w:r>
            <w:r w:rsidRPr="000D27AF">
              <w:rPr>
                <w:rFonts w:eastAsia="Cordia New"/>
                <w:cs/>
              </w:rPr>
              <w:t xml:space="preserve">มุม-ด้าน-มุม </w:t>
            </w:r>
            <w:r>
              <w:rPr>
                <w:rFonts w:eastAsia="Cordia New" w:hint="cs"/>
                <w:cs/>
              </w:rPr>
              <w:t>(ม.ด.ม.</w:t>
            </w:r>
            <w:r w:rsidRPr="000D27AF">
              <w:rPr>
                <w:rFonts w:eastAsia="Cordia New"/>
              </w:rPr>
              <w:t>)</w:t>
            </w:r>
          </w:p>
          <w:p w14:paraId="2C0DC05F" w14:textId="77777777" w:rsidR="001D216E" w:rsidRDefault="001D216E" w:rsidP="001D216E">
            <w:pPr>
              <w:tabs>
                <w:tab w:val="left" w:pos="284"/>
              </w:tabs>
            </w:pPr>
            <w:r>
              <w:rPr>
                <w:rFonts w:eastAsia="Cordia New"/>
              </w:rPr>
              <w:t xml:space="preserve">    4</w:t>
            </w:r>
            <w:r w:rsidRPr="006432B5">
              <w:rPr>
                <w:rFonts w:eastAsia="Cordia New"/>
              </w:rPr>
              <w:t>)</w:t>
            </w:r>
            <w:r w:rsidRPr="006432B5">
              <w:rPr>
                <w:rFonts w:eastAsia="Cordia New" w:hint="cs"/>
                <w:cs/>
              </w:rPr>
              <w:t xml:space="preserve">   </w:t>
            </w:r>
            <w:r w:rsidRPr="000D27AF">
              <w:rPr>
                <w:cs/>
              </w:rPr>
              <w:t>มุม-มุม-ด้าน (</w:t>
            </w:r>
            <w:r>
              <w:rPr>
                <w:rFonts w:hint="cs"/>
                <w:cs/>
              </w:rPr>
              <w:t>ม.ม.ด.</w:t>
            </w:r>
            <w:r w:rsidRPr="000D27AF">
              <w:t>)</w:t>
            </w:r>
          </w:p>
          <w:p w14:paraId="741AAAE3" w14:textId="77777777" w:rsidR="001D216E" w:rsidRDefault="001D216E" w:rsidP="001D216E">
            <w:pPr>
              <w:tabs>
                <w:tab w:val="left" w:pos="284"/>
              </w:tabs>
            </w:pPr>
          </w:p>
          <w:p w14:paraId="2078CB95" w14:textId="77777777" w:rsidR="001D216E" w:rsidRDefault="001D216E" w:rsidP="001D216E">
            <w:pPr>
              <w:tabs>
                <w:tab w:val="left" w:pos="284"/>
              </w:tabs>
            </w:pPr>
          </w:p>
          <w:p w14:paraId="4E5E3A4C" w14:textId="77777777" w:rsidR="001D216E" w:rsidRDefault="001D216E" w:rsidP="001D216E">
            <w:pPr>
              <w:tabs>
                <w:tab w:val="left" w:pos="284"/>
              </w:tabs>
            </w:pPr>
          </w:p>
          <w:p w14:paraId="68E1F64E" w14:textId="77777777" w:rsidR="001D216E" w:rsidRDefault="001D216E" w:rsidP="001D216E">
            <w:pPr>
              <w:tabs>
                <w:tab w:val="left" w:pos="284"/>
              </w:tabs>
            </w:pPr>
          </w:p>
          <w:p w14:paraId="4E53AE94" w14:textId="77777777" w:rsidR="001D216E" w:rsidRDefault="001D216E" w:rsidP="001D216E">
            <w:pPr>
              <w:tabs>
                <w:tab w:val="left" w:pos="284"/>
              </w:tabs>
            </w:pPr>
          </w:p>
          <w:p w14:paraId="27B89927" w14:textId="31615CED" w:rsidR="001D216E" w:rsidRPr="005746E9" w:rsidRDefault="001D216E" w:rsidP="001D216E">
            <w:pPr>
              <w:tabs>
                <w:tab w:val="left" w:pos="284"/>
              </w:tabs>
            </w:pPr>
          </w:p>
        </w:tc>
        <w:tc>
          <w:tcPr>
            <w:tcW w:w="2481" w:type="dxa"/>
          </w:tcPr>
          <w:p w14:paraId="6FD83BFD" w14:textId="7F36BAA6" w:rsidR="001D216E" w:rsidRPr="00A36492" w:rsidRDefault="001D216E" w:rsidP="001D216E">
            <w:pPr>
              <w:tabs>
                <w:tab w:val="left" w:pos="284"/>
              </w:tabs>
              <w:rPr>
                <w:cs/>
              </w:rPr>
            </w:pPr>
            <w:r w:rsidRPr="00A36492">
              <w:rPr>
                <w:cs/>
              </w:rPr>
              <w:t>ค 2.2 ม.2/4 เข้าใจและใช้สมบัติของรูปสามเหลี่ยมที่เท่ากันทุกประการในการแก้ปัญหาคณิตศาสตร์และปัญหาชีวิตจริง</w:t>
            </w:r>
          </w:p>
        </w:tc>
        <w:tc>
          <w:tcPr>
            <w:tcW w:w="524" w:type="dxa"/>
            <w:vAlign w:val="center"/>
          </w:tcPr>
          <w:p w14:paraId="55825C69" w14:textId="1B06447E" w:rsidR="001D216E" w:rsidRPr="001D216E" w:rsidRDefault="001D216E" w:rsidP="001D216E">
            <w:pPr>
              <w:tabs>
                <w:tab w:val="left" w:pos="284"/>
              </w:tabs>
              <w:jc w:val="center"/>
            </w:pPr>
            <w:r>
              <w:rPr>
                <w:rFonts w:hint="cs"/>
                <w:cs/>
              </w:rPr>
              <w:t>1</w:t>
            </w:r>
          </w:p>
        </w:tc>
        <w:tc>
          <w:tcPr>
            <w:tcW w:w="520" w:type="dxa"/>
            <w:vAlign w:val="center"/>
          </w:tcPr>
          <w:p w14:paraId="051FF998" w14:textId="5A7E5BE8" w:rsidR="001D216E" w:rsidRPr="001D216E" w:rsidRDefault="001D216E" w:rsidP="001D216E">
            <w:pPr>
              <w:tabs>
                <w:tab w:val="left" w:pos="284"/>
              </w:tabs>
              <w:jc w:val="center"/>
            </w:pPr>
            <w:r>
              <w:rPr>
                <w:rFonts w:hint="cs"/>
                <w:cs/>
              </w:rPr>
              <w:t>0</w:t>
            </w:r>
          </w:p>
        </w:tc>
        <w:tc>
          <w:tcPr>
            <w:tcW w:w="518" w:type="dxa"/>
            <w:vAlign w:val="center"/>
          </w:tcPr>
          <w:p w14:paraId="36B700B4" w14:textId="3C98ADB8" w:rsidR="001D216E" w:rsidRPr="001D216E" w:rsidRDefault="001D216E" w:rsidP="001D216E">
            <w:pPr>
              <w:tabs>
                <w:tab w:val="left" w:pos="284"/>
              </w:tabs>
              <w:jc w:val="center"/>
            </w:pPr>
            <w:r>
              <w:rPr>
                <w:rFonts w:hint="cs"/>
                <w:cs/>
              </w:rPr>
              <w:t>1</w:t>
            </w:r>
          </w:p>
        </w:tc>
        <w:tc>
          <w:tcPr>
            <w:tcW w:w="531" w:type="dxa"/>
            <w:vAlign w:val="center"/>
          </w:tcPr>
          <w:p w14:paraId="25A2D3FB" w14:textId="484D4EE6" w:rsidR="001D216E" w:rsidRPr="001D216E" w:rsidRDefault="001D216E" w:rsidP="001D216E">
            <w:pPr>
              <w:tabs>
                <w:tab w:val="left" w:pos="284"/>
              </w:tabs>
              <w:jc w:val="center"/>
            </w:pPr>
            <w:r>
              <w:rPr>
                <w:rFonts w:hint="cs"/>
                <w:cs/>
              </w:rPr>
              <w:t>2</w:t>
            </w:r>
          </w:p>
        </w:tc>
        <w:tc>
          <w:tcPr>
            <w:tcW w:w="616" w:type="dxa"/>
            <w:vAlign w:val="center"/>
          </w:tcPr>
          <w:p w14:paraId="72AB0ECF" w14:textId="631B15F4" w:rsidR="001D216E" w:rsidRPr="001D216E" w:rsidRDefault="001D216E" w:rsidP="001D216E">
            <w:pPr>
              <w:tabs>
                <w:tab w:val="left" w:pos="284"/>
              </w:tabs>
              <w:jc w:val="center"/>
            </w:pPr>
            <w:r>
              <w:rPr>
                <w:rFonts w:hint="cs"/>
                <w:cs/>
              </w:rPr>
              <w:t>0.67</w:t>
            </w:r>
          </w:p>
        </w:tc>
        <w:tc>
          <w:tcPr>
            <w:tcW w:w="855" w:type="dxa"/>
            <w:vAlign w:val="center"/>
          </w:tcPr>
          <w:p w14:paraId="2764181B" w14:textId="38E8A89E" w:rsidR="001D216E" w:rsidRPr="001D216E" w:rsidRDefault="001D216E" w:rsidP="001D216E">
            <w:pPr>
              <w:tabs>
                <w:tab w:val="left" w:pos="284"/>
              </w:tabs>
              <w:jc w:val="center"/>
              <w:rPr>
                <w:cs/>
              </w:rPr>
            </w:pPr>
            <w:r>
              <w:rPr>
                <w:rFonts w:hint="cs"/>
                <w:cs/>
              </w:rPr>
              <w:t>ผ่าน</w:t>
            </w:r>
          </w:p>
        </w:tc>
      </w:tr>
      <w:tr w:rsidR="001D216E" w:rsidRPr="00A63AEB" w14:paraId="071A0272" w14:textId="77777777" w:rsidTr="001D216E">
        <w:tc>
          <w:tcPr>
            <w:tcW w:w="708" w:type="dxa"/>
            <w:vAlign w:val="center"/>
          </w:tcPr>
          <w:p w14:paraId="4A8BCDCA" w14:textId="2A4789F8" w:rsidR="001D216E" w:rsidRDefault="001D216E" w:rsidP="001D216E">
            <w:pPr>
              <w:tabs>
                <w:tab w:val="left" w:pos="284"/>
              </w:tabs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cs/>
              </w:rPr>
              <w:lastRenderedPageBreak/>
              <w:t>2</w:t>
            </w:r>
          </w:p>
        </w:tc>
        <w:tc>
          <w:tcPr>
            <w:tcW w:w="564" w:type="dxa"/>
            <w:vAlign w:val="center"/>
          </w:tcPr>
          <w:p w14:paraId="3E594884" w14:textId="2C3A1030" w:rsidR="001D216E" w:rsidRPr="00A63AEB" w:rsidRDefault="001D216E" w:rsidP="001D216E">
            <w:pPr>
              <w:tabs>
                <w:tab w:val="left" w:pos="28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193" w:type="dxa"/>
          </w:tcPr>
          <w:p w14:paraId="023FBEB5" w14:textId="2525FDDA" w:rsidR="001D216E" w:rsidRPr="00A63AEB" w:rsidRDefault="001D216E" w:rsidP="000B44CE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  <w:r w:rsidRPr="005746E9">
              <w:t xml:space="preserve">1. </w:t>
            </w:r>
            <w:r w:rsidRPr="005746E9">
              <w:rPr>
                <w:cs/>
              </w:rPr>
              <w:t xml:space="preserve">กล่องขนมทรงปริซึมสามเหลี่ยมมีหน้าตัดเป็นรูปสามเหลี่ยมความสูง </w:t>
            </w:r>
            <w:r w:rsidRPr="005746E9">
              <w:t xml:space="preserve">8 </w:t>
            </w:r>
            <w:r w:rsidRPr="005746E9">
              <w:rPr>
                <w:cs/>
              </w:rPr>
              <w:t xml:space="preserve">เซนติเมตร ฐานยาว </w:t>
            </w:r>
            <w:r w:rsidRPr="005746E9">
              <w:t xml:space="preserve">5 </w:t>
            </w:r>
            <w:r w:rsidRPr="005746E9">
              <w:rPr>
                <w:cs/>
              </w:rPr>
              <w:t xml:space="preserve">เซนติเมตร และความยาวของกล่อง (ความสูงของปริซึม) เท่ากับ </w:t>
            </w:r>
            <w:r w:rsidRPr="005746E9">
              <w:t xml:space="preserve">15 </w:t>
            </w:r>
            <w:r w:rsidRPr="005746E9">
              <w:rPr>
                <w:cs/>
              </w:rPr>
              <w:t>เซนติเมตรหาพื้นที่ผิวทั้งหมดของกล่อง โดยใช้สูตรหาพื้นที่ผิวของปริซึมสามเหลี่ยม</w:t>
            </w:r>
          </w:p>
        </w:tc>
        <w:tc>
          <w:tcPr>
            <w:tcW w:w="2481" w:type="dxa"/>
          </w:tcPr>
          <w:p w14:paraId="6283D58E" w14:textId="667CFC77" w:rsidR="001D216E" w:rsidRPr="00A63AEB" w:rsidRDefault="001D216E" w:rsidP="000B44CE">
            <w:pPr>
              <w:tabs>
                <w:tab w:val="left" w:pos="284"/>
              </w:tabs>
              <w:rPr>
                <w:b/>
                <w:bCs/>
                <w:sz w:val="28"/>
                <w:szCs w:val="28"/>
              </w:rPr>
            </w:pPr>
            <w:r w:rsidRPr="00A36492">
              <w:rPr>
                <w:cs/>
              </w:rPr>
              <w:t>ค 2.1 ม.2/</w:t>
            </w:r>
            <w:r>
              <w:rPr>
                <w:rFonts w:hint="cs"/>
                <w:cs/>
              </w:rPr>
              <w:t>2</w:t>
            </w:r>
            <w:r w:rsidRPr="00A36492">
              <w:rPr>
                <w:cs/>
              </w:rPr>
              <w:t xml:space="preserve"> </w:t>
            </w:r>
            <w:r>
              <w:rPr>
                <w:cs/>
              </w:rPr>
              <w:t>ประยุกต์ใช้ความรู้เรื่องปริมาตรของปริซึมและทรงกระบอกในการแก้ปัญหาคณิตศาสตร์และปัญหาในชีวิตจริง</w:t>
            </w:r>
          </w:p>
        </w:tc>
        <w:tc>
          <w:tcPr>
            <w:tcW w:w="524" w:type="dxa"/>
            <w:vAlign w:val="center"/>
          </w:tcPr>
          <w:p w14:paraId="76A4A471" w14:textId="63EE3E84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rPr>
                <w:rFonts w:hint="cs"/>
                <w:cs/>
              </w:rPr>
              <w:t>1</w:t>
            </w:r>
          </w:p>
        </w:tc>
        <w:tc>
          <w:tcPr>
            <w:tcW w:w="520" w:type="dxa"/>
            <w:vAlign w:val="center"/>
          </w:tcPr>
          <w:p w14:paraId="25457D8F" w14:textId="45E12D43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rPr>
                <w:rFonts w:hint="cs"/>
                <w:cs/>
              </w:rPr>
              <w:t>0</w:t>
            </w:r>
          </w:p>
        </w:tc>
        <w:tc>
          <w:tcPr>
            <w:tcW w:w="518" w:type="dxa"/>
            <w:vAlign w:val="center"/>
          </w:tcPr>
          <w:p w14:paraId="75EEB030" w14:textId="0786DC48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rPr>
                <w:rFonts w:hint="cs"/>
                <w:cs/>
              </w:rPr>
              <w:t>-1</w:t>
            </w:r>
          </w:p>
        </w:tc>
        <w:tc>
          <w:tcPr>
            <w:tcW w:w="531" w:type="dxa"/>
            <w:vAlign w:val="center"/>
          </w:tcPr>
          <w:p w14:paraId="60EA0816" w14:textId="179B9D15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rPr>
                <w:rFonts w:hint="cs"/>
                <w:cs/>
              </w:rPr>
              <w:t>0</w:t>
            </w:r>
          </w:p>
        </w:tc>
        <w:tc>
          <w:tcPr>
            <w:tcW w:w="616" w:type="dxa"/>
            <w:vAlign w:val="center"/>
          </w:tcPr>
          <w:p w14:paraId="0D452E81" w14:textId="0EE5E25E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rPr>
                <w:rFonts w:hint="cs"/>
                <w:cs/>
              </w:rPr>
              <w:t>0</w:t>
            </w:r>
          </w:p>
        </w:tc>
        <w:tc>
          <w:tcPr>
            <w:tcW w:w="855" w:type="dxa"/>
            <w:vAlign w:val="center"/>
          </w:tcPr>
          <w:p w14:paraId="3215BDAA" w14:textId="24DE42C0" w:rsidR="001D216E" w:rsidRPr="001D216E" w:rsidRDefault="001D216E" w:rsidP="000B44CE">
            <w:pPr>
              <w:tabs>
                <w:tab w:val="left" w:pos="284"/>
              </w:tabs>
              <w:jc w:val="center"/>
              <w:rPr>
                <w:cs/>
              </w:rPr>
            </w:pPr>
            <w:r w:rsidRPr="001D216E">
              <w:rPr>
                <w:rFonts w:hint="cs"/>
                <w:cs/>
              </w:rPr>
              <w:t>ไม่ผ่าน</w:t>
            </w:r>
          </w:p>
        </w:tc>
      </w:tr>
    </w:tbl>
    <w:p w14:paraId="4BB8B0FE" w14:textId="155868ED" w:rsidR="000B44CE" w:rsidRDefault="000B44CE" w:rsidP="000B44CE">
      <w:pPr>
        <w:rPr>
          <w:b/>
          <w:bCs/>
        </w:rPr>
      </w:pPr>
    </w:p>
    <w:p w14:paraId="076AE7AE" w14:textId="199C89B1" w:rsidR="000B44CE" w:rsidRDefault="000B44CE" w:rsidP="000B44CE">
      <w:pPr>
        <w:rPr>
          <w:b/>
          <w:bCs/>
          <w:cs/>
        </w:rPr>
      </w:pPr>
      <w:r>
        <w:rPr>
          <w:rFonts w:hint="cs"/>
          <w:b/>
          <w:bCs/>
          <w:cs/>
        </w:rPr>
        <w:t>สรุป รวมทั้งหมด..................ข้อ ผ่าน.....</w:t>
      </w:r>
      <w:r w:rsidR="00FD645D">
        <w:rPr>
          <w:rFonts w:hint="cs"/>
          <w:b/>
          <w:bCs/>
          <w:cs/>
        </w:rPr>
        <w:t>...</w:t>
      </w:r>
      <w:r>
        <w:rPr>
          <w:rFonts w:hint="cs"/>
          <w:b/>
          <w:bCs/>
          <w:cs/>
        </w:rPr>
        <w:t>.............ข้อ ไม่ผ่าน....................ข้อ</w:t>
      </w:r>
    </w:p>
    <w:p w14:paraId="51E4E111" w14:textId="77777777" w:rsidR="000B44CE" w:rsidRPr="001F4CAD" w:rsidRDefault="000B44CE" w:rsidP="000B44CE">
      <w:r w:rsidRPr="001F4CAD">
        <w:rPr>
          <w:rFonts w:hint="cs"/>
          <w:cs/>
        </w:rPr>
        <w:t>ลงชื่อ..................................................ผู้ออกข้อสอบ</w:t>
      </w:r>
      <w:r w:rsidRPr="001F4CAD">
        <w:rPr>
          <w:cs/>
        </w:rPr>
        <w:tab/>
      </w:r>
      <w:r w:rsidRPr="001F4CAD">
        <w:rPr>
          <w:rFonts w:hint="cs"/>
          <w:cs/>
        </w:rPr>
        <w:t xml:space="preserve">  </w:t>
      </w:r>
      <w:r>
        <w:rPr>
          <w:cs/>
        </w:rPr>
        <w:tab/>
      </w:r>
      <w:r w:rsidRPr="001F4CAD">
        <w:rPr>
          <w:rFonts w:hint="cs"/>
          <w:cs/>
        </w:rPr>
        <w:t xml:space="preserve"> ลงชื่อ.........................................หัวหน้ากลุ่มสาระฯ</w:t>
      </w:r>
    </w:p>
    <w:p w14:paraId="24C1BD6A" w14:textId="76F81784" w:rsidR="000B44CE" w:rsidRDefault="00FD645D" w:rsidP="001D216E">
      <w:pPr>
        <w:pBdr>
          <w:bottom w:val="single" w:sz="12" w:space="9" w:color="auto"/>
        </w:pBdr>
        <w:rPr>
          <w:b/>
          <w:bCs/>
        </w:rPr>
      </w:pPr>
      <w:r w:rsidRPr="001D216E">
        <w:rPr>
          <w:b/>
          <w:bCs/>
          <w:noProof/>
          <w:cs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26AB07D0" wp14:editId="2C8960EB">
                <wp:simplePos x="0" y="0"/>
                <wp:positionH relativeFrom="column">
                  <wp:posOffset>-28575</wp:posOffset>
                </wp:positionH>
                <wp:positionV relativeFrom="paragraph">
                  <wp:posOffset>2607310</wp:posOffset>
                </wp:positionV>
                <wp:extent cx="5924550" cy="1657350"/>
                <wp:effectExtent l="0" t="0" r="19050" b="19050"/>
                <wp:wrapNone/>
                <wp:docPr id="7452822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165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5AFDBB" w14:textId="77777777" w:rsidR="00FD645D" w:rsidRDefault="00FD645D" w:rsidP="00FD645D">
                            <w:pPr>
                              <w:spacing w:after="0"/>
                              <w:rPr>
                                <w:b/>
                                <w:bCs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ความเห็นผู้อำนวยการโรงเรียน</w:t>
                            </w:r>
                          </w:p>
                          <w:p w14:paraId="2EC4ABC7" w14:textId="77777777" w:rsidR="00FD645D" w:rsidRDefault="00FD645D" w:rsidP="00FD645D"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  <w:r>
                              <w:t>..........................................................................................</w:t>
                            </w:r>
                          </w:p>
                          <w:p w14:paraId="49FEB7A6" w14:textId="77777777" w:rsidR="00FD645D" w:rsidRPr="00FD645D" w:rsidRDefault="00FD645D" w:rsidP="00FD645D">
                            <w:pPr>
                              <w:spacing w:after="0"/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14:paraId="4BD84AA6" w14:textId="77777777" w:rsidR="00FD645D" w:rsidRDefault="00FD645D" w:rsidP="00FD645D">
                            <w:pPr>
                              <w:spacing w:after="0"/>
                              <w:ind w:left="504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ลงชื่อ                                      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</w:t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(นางชรินรัตน์  สีทา)</w:t>
                            </w:r>
                          </w:p>
                          <w:p w14:paraId="43B498FF" w14:textId="77777777" w:rsidR="00FD645D" w:rsidRDefault="00FD645D" w:rsidP="00FD645D">
                            <w:pPr>
                              <w:spacing w:after="0"/>
                              <w:rPr>
                                <w:cs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cs/>
                              </w:rPr>
                              <w:tab/>
                            </w:r>
                            <w:r>
                              <w:rPr>
                                <w:rFonts w:hint="cs"/>
                                <w:cs/>
                              </w:rPr>
                              <w:t>ผู้อำนวยการโรงเรียนลาดยาววิทยาค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B07D0" id="_x0000_s1033" type="#_x0000_t202" style="position:absolute;margin-left:-2.25pt;margin-top:205.3pt;width:466.5pt;height:130.5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">
                <v:textbox>
                  <w:txbxContent>
                    <w:p w14:paraId="255AFDBB" w14:textId="77777777" w:rsidR="00FD645D" w:rsidRDefault="00FD645D" w:rsidP="00FD645D">
                      <w:pPr>
                        <w:spacing w:after="0"/>
                        <w:rPr>
                          <w:b/>
                          <w:bCs/>
                          <w:cs/>
                        </w:rPr>
                      </w:pPr>
                      <w:r>
                        <w:rPr>
                          <w:rFonts w:hint="cs"/>
                          <w:b/>
                          <w:bCs/>
                          <w:cs/>
                        </w:rPr>
                        <w:t>ความเห็นผู้อำนวยการโรงเรียน</w:t>
                      </w:r>
                    </w:p>
                    <w:p w14:paraId="2EC4ABC7" w14:textId="77777777" w:rsidR="00FD645D" w:rsidRDefault="00FD645D" w:rsidP="00FD645D"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  <w:r>
                        <w:t>..........................................................................................</w:t>
                      </w:r>
                    </w:p>
                    <w:p w14:paraId="49FEB7A6" w14:textId="77777777" w:rsidR="00FD645D" w:rsidRPr="00FD645D" w:rsidRDefault="00FD645D" w:rsidP="00FD645D">
                      <w:pPr>
                        <w:spacing w:after="0"/>
                        <w:rPr>
                          <w:sz w:val="22"/>
                          <w:szCs w:val="22"/>
                        </w:rPr>
                      </w:pPr>
                    </w:p>
                    <w:p w14:paraId="4BD84AA6" w14:textId="77777777" w:rsidR="00FD645D" w:rsidRDefault="00FD645D" w:rsidP="00FD645D">
                      <w:pPr>
                        <w:spacing w:after="0"/>
                        <w:ind w:left="5040"/>
                      </w:pPr>
                      <w:r>
                        <w:rPr>
                          <w:rFonts w:hint="cs"/>
                          <w:cs/>
                        </w:rPr>
                        <w:t xml:space="preserve">ลงชื่อ                                      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</w:t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rFonts w:hint="cs"/>
                          <w:cs/>
                        </w:rPr>
                        <w:t xml:space="preserve">  (นางชรินรัตน์  สีทา)</w:t>
                      </w:r>
                    </w:p>
                    <w:p w14:paraId="43B498FF" w14:textId="77777777" w:rsidR="00FD645D" w:rsidRDefault="00FD645D" w:rsidP="00FD645D">
                      <w:pPr>
                        <w:spacing w:after="0"/>
                        <w:rPr>
                          <w:cs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cs/>
                        </w:rPr>
                        <w:tab/>
                      </w:r>
                      <w:r>
                        <w:rPr>
                          <w:rFonts w:hint="cs"/>
                          <w:cs/>
                        </w:rPr>
                        <w:t>ผู้อำนวยการโรงเรียนลาดยาววิทยาคม</w:t>
                      </w:r>
                    </w:p>
                  </w:txbxContent>
                </v:textbox>
              </v:shape>
            </w:pict>
          </mc:Fallback>
        </mc:AlternateContent>
      </w:r>
      <w:r w:rsidR="001D216E" w:rsidRPr="001D216E">
        <w:rPr>
          <w:b/>
          <w:bCs/>
          <w:noProof/>
          <w:cs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72C765E0" wp14:editId="6C77E45A">
                <wp:simplePos x="0" y="0"/>
                <wp:positionH relativeFrom="column">
                  <wp:posOffset>2931160</wp:posOffset>
                </wp:positionH>
                <wp:positionV relativeFrom="paragraph">
                  <wp:posOffset>495300</wp:posOffset>
                </wp:positionV>
                <wp:extent cx="2962275" cy="2114550"/>
                <wp:effectExtent l="0" t="0" r="28575" b="19050"/>
                <wp:wrapNone/>
                <wp:docPr id="19651536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275" cy="2114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B7613B" w14:textId="77777777" w:rsidR="001D216E" w:rsidRPr="0084665A" w:rsidRDefault="001D216E" w:rsidP="001D216E">
                            <w:pPr>
                              <w:rPr>
                                <w:b/>
                                <w:bCs/>
                                <w:cs/>
                              </w:rPr>
                            </w:pPr>
                            <w:r w:rsidRPr="0084665A"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ความเห็นรองผู้อำนวยกลุ่มบริหารวิชาการ</w:t>
                            </w:r>
                          </w:p>
                          <w:p w14:paraId="4519FFCE" w14:textId="77777777" w:rsidR="001D216E" w:rsidRDefault="001D216E" w:rsidP="001D216E"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  <w:r>
                              <w:rPr>
                                <w:b/>
                                <w:bCs/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</w:p>
                          <w:p w14:paraId="117766EB" w14:textId="77777777" w:rsidR="001D216E" w:rsidRDefault="001D216E" w:rsidP="001D216E">
                            <w:pPr>
                              <w:spacing w:after="0"/>
                            </w:pPr>
                          </w:p>
                          <w:p w14:paraId="2CB3FA1F" w14:textId="77777777" w:rsidR="001D216E" w:rsidRDefault="001D216E" w:rsidP="001D216E">
                            <w:pPr>
                              <w:spacing w:after="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ลงชื่อ</w:t>
                            </w:r>
                          </w:p>
                          <w:p w14:paraId="0F8F4C4F" w14:textId="77777777" w:rsidR="001D216E" w:rsidRDefault="001D216E" w:rsidP="001D216E">
                            <w:pPr>
                              <w:spacing w:after="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            (นางชลดา  สมัครเกษตรการ)</w:t>
                            </w:r>
                          </w:p>
                          <w:p w14:paraId="076F2C66" w14:textId="77777777" w:rsidR="001D216E" w:rsidRPr="000B44CE" w:rsidRDefault="001D216E" w:rsidP="001D216E">
                            <w:pPr>
                              <w:spacing w:after="0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        รองผู้อำนวยการกลุ่มบริหารวิชาการ</w:t>
                            </w:r>
                          </w:p>
                          <w:p w14:paraId="7480E2DE" w14:textId="77777777" w:rsidR="001D216E" w:rsidRDefault="001D216E" w:rsidP="001D216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C765E0" id="_x0000_s1034" type="#_x0000_t202" style="position:absolute;margin-left:230.8pt;margin-top:39pt;width:233.25pt;height:166.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">
                <v:textbox>
                  <w:txbxContent>
                    <w:p w14:paraId="7BB7613B" w14:textId="77777777" w:rsidR="001D216E" w:rsidRPr="0084665A" w:rsidRDefault="001D216E" w:rsidP="001D216E">
                      <w:pPr>
                        <w:rPr>
                          <w:b/>
                          <w:bCs/>
                          <w:cs/>
                        </w:rPr>
                      </w:pPr>
                      <w:r w:rsidRPr="0084665A">
                        <w:rPr>
                          <w:rFonts w:hint="cs"/>
                          <w:b/>
                          <w:bCs/>
                          <w:cs/>
                        </w:rPr>
                        <w:t>ความเห็นรองผู้อำนวยกลุ่มบริหารวิชาการ</w:t>
                      </w:r>
                    </w:p>
                    <w:p w14:paraId="4519FFCE" w14:textId="77777777" w:rsidR="001D216E" w:rsidRDefault="001D216E" w:rsidP="001D216E"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  <w:r>
                        <w:rPr>
                          <w:b/>
                          <w:bCs/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</w:p>
                    <w:p w14:paraId="117766EB" w14:textId="77777777" w:rsidR="001D216E" w:rsidRDefault="001D216E" w:rsidP="001D216E">
                      <w:pPr>
                        <w:spacing w:after="0"/>
                      </w:pPr>
                    </w:p>
                    <w:p w14:paraId="2CB3FA1F" w14:textId="77777777" w:rsidR="001D216E" w:rsidRDefault="001D216E" w:rsidP="001D216E">
                      <w:pPr>
                        <w:spacing w:after="0"/>
                      </w:pPr>
                      <w:r>
                        <w:rPr>
                          <w:rFonts w:hint="cs"/>
                          <w:cs/>
                        </w:rPr>
                        <w:t>ลงชื่อ</w:t>
                      </w:r>
                    </w:p>
                    <w:p w14:paraId="0F8F4C4F" w14:textId="77777777" w:rsidR="001D216E" w:rsidRDefault="001D216E" w:rsidP="001D216E">
                      <w:pPr>
                        <w:spacing w:after="0"/>
                      </w:pPr>
                      <w:r>
                        <w:rPr>
                          <w:rFonts w:hint="cs"/>
                          <w:cs/>
                        </w:rPr>
                        <w:t xml:space="preserve">            (นางชลดา  สมัครเกษตรการ)</w:t>
                      </w:r>
                    </w:p>
                    <w:p w14:paraId="076F2C66" w14:textId="77777777" w:rsidR="001D216E" w:rsidRPr="000B44CE" w:rsidRDefault="001D216E" w:rsidP="001D216E">
                      <w:pPr>
                        <w:spacing w:after="0"/>
                      </w:pPr>
                      <w:r>
                        <w:rPr>
                          <w:rFonts w:hint="cs"/>
                          <w:cs/>
                        </w:rPr>
                        <w:t xml:space="preserve">        รองผู้อำนวยการกลุ่มบริหารวิชาการ</w:t>
                      </w:r>
                    </w:p>
                    <w:p w14:paraId="7480E2DE" w14:textId="77777777" w:rsidR="001D216E" w:rsidRDefault="001D216E" w:rsidP="001D216E"/>
                  </w:txbxContent>
                </v:textbox>
              </v:shape>
            </w:pict>
          </mc:Fallback>
        </mc:AlternateContent>
      </w:r>
      <w:r w:rsidR="001D216E" w:rsidRPr="001D216E">
        <w:rPr>
          <w:b/>
          <w:bCs/>
          <w:noProof/>
          <w:cs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4AC34700" wp14:editId="3128C3EF">
                <wp:simplePos x="0" y="0"/>
                <wp:positionH relativeFrom="column">
                  <wp:posOffset>-28575</wp:posOffset>
                </wp:positionH>
                <wp:positionV relativeFrom="paragraph">
                  <wp:posOffset>491490</wp:posOffset>
                </wp:positionV>
                <wp:extent cx="2962275" cy="2114550"/>
                <wp:effectExtent l="0" t="0" r="28575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275" cy="2114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8D4C6E" w14:textId="6037AA10" w:rsidR="001D216E" w:rsidRDefault="001D216E" w:rsidP="001D216E">
                            <w:pPr>
                              <w:rPr>
                                <w:b/>
                                <w:bCs/>
                              </w:rPr>
                            </w:pPr>
                            <w:r w:rsidRPr="001F4CAD"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การตรวจสอบจากงานวัดผล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cs/>
                              </w:rPr>
                              <w:t>และประเมินผล</w:t>
                            </w:r>
                          </w:p>
                          <w:p w14:paraId="5EB9DA32" w14:textId="77777777" w:rsidR="001D216E" w:rsidRDefault="001D216E" w:rsidP="001D216E"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  <w:r>
                              <w:rPr>
                                <w:b/>
                                <w:bCs/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>....................................................................................</w:t>
                            </w:r>
                          </w:p>
                          <w:p w14:paraId="1AF49FE2" w14:textId="77777777" w:rsidR="001D216E" w:rsidRDefault="001D216E" w:rsidP="00DE1270">
                            <w:pPr>
                              <w:spacing w:after="0"/>
                            </w:pPr>
                          </w:p>
                          <w:p w14:paraId="35A67446" w14:textId="77777777" w:rsidR="001D216E" w:rsidRDefault="001D216E" w:rsidP="001D216E">
                            <w:r>
                              <w:rPr>
                                <w:rFonts w:hint="cs"/>
                                <w:cs/>
                              </w:rPr>
                              <w:t>ลงชื่อ                                      งานวัดผล</w:t>
                            </w:r>
                            <w:r>
                              <w:rPr>
                                <w:cs/>
                              </w:rPr>
                              <w:br/>
                            </w:r>
                            <w:r>
                              <w:rPr>
                                <w:rFonts w:hint="cs"/>
                                <w:cs/>
                              </w:rPr>
                              <w:t xml:space="preserve">      (                                      )</w:t>
                            </w:r>
                          </w:p>
                          <w:p w14:paraId="4FFCD606" w14:textId="5E0AD26E" w:rsidR="001D216E" w:rsidRDefault="001D216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34700" id="_x0000_s1035" type="#_x0000_t202" style="position:absolute;margin-left:-2.25pt;margin-top:38.7pt;width:233.25pt;height:166.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">
                <v:textbox>
                  <w:txbxContent>
                    <w:p w14:paraId="038D4C6E" w14:textId="6037AA10" w:rsidR="001D216E" w:rsidRDefault="001D216E" w:rsidP="001D216E">
                      <w:pPr>
                        <w:rPr>
                          <w:b/>
                          <w:bCs/>
                        </w:rPr>
                      </w:pPr>
                      <w:r w:rsidRPr="001F4CAD">
                        <w:rPr>
                          <w:rFonts w:hint="cs"/>
                          <w:b/>
                          <w:bCs/>
                          <w:cs/>
                        </w:rPr>
                        <w:t>การตรวจสอบจากงานวัดผล</w:t>
                      </w:r>
                      <w:r>
                        <w:rPr>
                          <w:rFonts w:hint="cs"/>
                          <w:b/>
                          <w:bCs/>
                          <w:cs/>
                        </w:rPr>
                        <w:t>และประเมินผล</w:t>
                      </w:r>
                    </w:p>
                    <w:p w14:paraId="5EB9DA32" w14:textId="77777777" w:rsidR="001D216E" w:rsidRDefault="001D216E" w:rsidP="001D216E"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  <w:r>
                        <w:rPr>
                          <w:b/>
                          <w:bCs/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>....................................................................................</w:t>
                      </w:r>
                    </w:p>
                    <w:p w14:paraId="1AF49FE2" w14:textId="77777777" w:rsidR="001D216E" w:rsidRDefault="001D216E" w:rsidP="00DE1270">
                      <w:pPr>
                        <w:spacing w:after="0"/>
                      </w:pPr>
                    </w:p>
                    <w:p w14:paraId="35A67446" w14:textId="77777777" w:rsidR="001D216E" w:rsidRDefault="001D216E" w:rsidP="001D216E">
                      <w:r>
                        <w:rPr>
                          <w:rFonts w:hint="cs"/>
                          <w:cs/>
                        </w:rPr>
                        <w:t>ลงชื่อ                                      งานวัดผล</w:t>
                      </w:r>
                      <w:r>
                        <w:rPr>
                          <w:cs/>
                        </w:rPr>
                        <w:br/>
                      </w:r>
                      <w:r>
                        <w:rPr>
                          <w:rFonts w:hint="cs"/>
                          <w:cs/>
                        </w:rPr>
                        <w:t xml:space="preserve">      (                                      )</w:t>
                      </w:r>
                    </w:p>
                    <w:p w14:paraId="4FFCD606" w14:textId="5E0AD26E" w:rsidR="001D216E" w:rsidRDefault="001D216E"/>
                  </w:txbxContent>
                </v:textbox>
              </v:shape>
            </w:pict>
          </mc:Fallback>
        </mc:AlternateContent>
      </w:r>
      <w:r w:rsidR="000B44CE" w:rsidRPr="001F4CAD">
        <w:rPr>
          <w:rFonts w:hint="cs"/>
          <w:cs/>
        </w:rPr>
        <w:t xml:space="preserve">    (...........................</w:t>
      </w:r>
      <w:r w:rsidR="000B44CE">
        <w:rPr>
          <w:rFonts w:hint="cs"/>
          <w:cs/>
        </w:rPr>
        <w:t>..........................)</w:t>
      </w:r>
      <w:r w:rsidR="000B44CE">
        <w:rPr>
          <w:b/>
          <w:bCs/>
          <w:cs/>
        </w:rPr>
        <w:tab/>
      </w:r>
      <w:r w:rsidR="000B44CE">
        <w:rPr>
          <w:b/>
          <w:bCs/>
          <w:cs/>
        </w:rPr>
        <w:tab/>
      </w:r>
      <w:r w:rsidR="000B44CE">
        <w:rPr>
          <w:b/>
          <w:bCs/>
          <w:cs/>
        </w:rPr>
        <w:tab/>
      </w:r>
      <w:r w:rsidR="000B44CE">
        <w:rPr>
          <w:rFonts w:hint="cs"/>
          <w:b/>
          <w:bCs/>
          <w:cs/>
        </w:rPr>
        <w:t xml:space="preserve">    </w:t>
      </w:r>
      <w:r w:rsidR="000B44CE">
        <w:t>(………………………………………)</w:t>
      </w:r>
    </w:p>
    <w:sectPr w:rsidR="000B44CE" w:rsidSect="00014C76">
      <w:type w:val="continuous"/>
      <w:pgSz w:w="11906" w:h="16838" w:code="9"/>
      <w:pgMar w:top="1440" w:right="851" w:bottom="1418" w:left="1440" w:header="720" w:footer="720" w:gutter="0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9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DA4862"/>
    <w:multiLevelType w:val="hybridMultilevel"/>
    <w:tmpl w:val="A9860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783410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49D6"/>
    <w:rsid w:val="00014C76"/>
    <w:rsid w:val="0006144B"/>
    <w:rsid w:val="000B44CE"/>
    <w:rsid w:val="001547F5"/>
    <w:rsid w:val="00184E26"/>
    <w:rsid w:val="001D216E"/>
    <w:rsid w:val="001D451A"/>
    <w:rsid w:val="001F4CAD"/>
    <w:rsid w:val="00264A4D"/>
    <w:rsid w:val="00281C13"/>
    <w:rsid w:val="002966A3"/>
    <w:rsid w:val="00355891"/>
    <w:rsid w:val="003B18B9"/>
    <w:rsid w:val="003E19CE"/>
    <w:rsid w:val="00482CF7"/>
    <w:rsid w:val="00496E9F"/>
    <w:rsid w:val="005746E9"/>
    <w:rsid w:val="005A2765"/>
    <w:rsid w:val="00613F90"/>
    <w:rsid w:val="0082787A"/>
    <w:rsid w:val="00844521"/>
    <w:rsid w:val="0084665A"/>
    <w:rsid w:val="008706F9"/>
    <w:rsid w:val="0095088E"/>
    <w:rsid w:val="00987D3A"/>
    <w:rsid w:val="00A36492"/>
    <w:rsid w:val="00A473A7"/>
    <w:rsid w:val="00A9538F"/>
    <w:rsid w:val="00A954F7"/>
    <w:rsid w:val="00AD5A9C"/>
    <w:rsid w:val="00AF2FDB"/>
    <w:rsid w:val="00B02140"/>
    <w:rsid w:val="00B32085"/>
    <w:rsid w:val="00BD0A33"/>
    <w:rsid w:val="00C01E71"/>
    <w:rsid w:val="00C02B83"/>
    <w:rsid w:val="00C26CB1"/>
    <w:rsid w:val="00C5359C"/>
    <w:rsid w:val="00C60EA2"/>
    <w:rsid w:val="00DA0267"/>
    <w:rsid w:val="00DE1270"/>
    <w:rsid w:val="00E05301"/>
    <w:rsid w:val="00EC1CFF"/>
    <w:rsid w:val="00EF4375"/>
    <w:rsid w:val="00F077ED"/>
    <w:rsid w:val="00F349D6"/>
    <w:rsid w:val="00FD6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9ED8F0"/>
  <w15:chartTrackingRefBased/>
  <w15:docId w15:val="{DC7094D2-871D-4015-B08E-150D52D10D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="Angsana New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66A3"/>
    <w:rPr>
      <w:rFonts w:ascii="TH SarabunPSK" w:hAnsi="TH SarabunPSK" w:cs="TH SarabunPSK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49D6"/>
    <w:pPr>
      <w:ind w:left="720"/>
      <w:contextualSpacing/>
    </w:pPr>
    <w:rPr>
      <w:rFonts w:cs="Angsana New"/>
      <w:szCs w:val="40"/>
    </w:rPr>
  </w:style>
  <w:style w:type="paragraph" w:customStyle="1" w:styleId="A06Font16">
    <w:name w:val="A ย่อหน้า 0.6 /Font 16/ธรรมดา"/>
    <w:basedOn w:val="a"/>
    <w:link w:val="A06Font160"/>
    <w:qFormat/>
    <w:rsid w:val="00844521"/>
    <w:pPr>
      <w:spacing w:after="0" w:line="240" w:lineRule="auto"/>
      <w:ind w:firstLine="864"/>
    </w:pPr>
    <w:rPr>
      <w:rFonts w:ascii="Angsana New" w:hAnsi="Angsana New" w:cs="Angsana New"/>
      <w14:ligatures w14:val="none"/>
    </w:rPr>
  </w:style>
  <w:style w:type="character" w:customStyle="1" w:styleId="A06Font160">
    <w:name w:val="A ย่อหน้า 0.6 /Font 16/ธรรมดา อักขระ"/>
    <w:basedOn w:val="a0"/>
    <w:link w:val="A06Font16"/>
    <w:rsid w:val="00844521"/>
    <w:rPr>
      <w:rFonts w:ascii="Angsana New" w:hAnsi="Angsana New"/>
      <w:sz w:val="32"/>
      <w:szCs w:val="32"/>
      <w14:ligatures w14:val="none"/>
    </w:rPr>
  </w:style>
  <w:style w:type="table" w:styleId="a4">
    <w:name w:val="Table Grid"/>
    <w:basedOn w:val="a1"/>
    <w:uiPriority w:val="59"/>
    <w:rsid w:val="008445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11Font16">
    <w:name w:val="C ย่อหน้า 1.1 /Font 16/ธรรมดา"/>
    <w:basedOn w:val="a"/>
    <w:link w:val="C11Font160"/>
    <w:qFormat/>
    <w:rsid w:val="00EF4375"/>
    <w:pPr>
      <w:tabs>
        <w:tab w:val="right" w:pos="8730"/>
      </w:tabs>
      <w:spacing w:after="0" w:line="240" w:lineRule="auto"/>
      <w:ind w:firstLine="1584"/>
    </w:pPr>
    <w:rPr>
      <w:rFonts w:ascii="Angsana New" w:hAnsi="Angsana New" w:cs="Angsana New"/>
      <w14:ligatures w14:val="none"/>
    </w:rPr>
  </w:style>
  <w:style w:type="character" w:customStyle="1" w:styleId="C11Font160">
    <w:name w:val="C ย่อหน้า 1.1 /Font 16/ธรรมดา อักขระ"/>
    <w:basedOn w:val="a0"/>
    <w:link w:val="C11Font16"/>
    <w:rsid w:val="00EF4375"/>
    <w:rPr>
      <w:rFonts w:ascii="Angsana New" w:hAnsi="Angsana New"/>
      <w:sz w:val="32"/>
      <w:szCs w:val="32"/>
      <w14:ligatures w14:val="none"/>
    </w:rPr>
  </w:style>
  <w:style w:type="table" w:customStyle="1" w:styleId="TableGrid1">
    <w:name w:val="Table Grid1"/>
    <w:basedOn w:val="a1"/>
    <w:next w:val="a4"/>
    <w:uiPriority w:val="59"/>
    <w:rsid w:val="001547F5"/>
    <w:pPr>
      <w:spacing w:after="0" w:line="240" w:lineRule="auto"/>
    </w:pPr>
    <w:rPr>
      <w:rFonts w:ascii="Calibri" w:eastAsia="Times New Roman" w:hAnsi="Calibri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4A62A943-D9D6-F74B-A30D-98D936A2D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8</TotalTime>
  <Pages>15</Pages>
  <Words>1790</Words>
  <Characters>10209</Characters>
  <Application>Microsoft Office Word</Application>
  <DocSecurity>0</DocSecurity>
  <Lines>85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krit Thakurabut</dc:creator>
  <cp:keywords/>
  <dc:description/>
  <cp:lastModifiedBy>Ukrit Thakurabut</cp:lastModifiedBy>
  <cp:revision>8</cp:revision>
  <cp:lastPrinted>2025-08-28T02:15:00Z</cp:lastPrinted>
  <dcterms:created xsi:type="dcterms:W3CDTF">2025-08-26T08:26:00Z</dcterms:created>
  <dcterms:modified xsi:type="dcterms:W3CDTF">2025-09-01T14:55:00Z</dcterms:modified>
</cp:coreProperties>
</file>